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2"/>
  </p:notesMasterIdLst>
  <p:sldIdLst>
    <p:sldId id="359" r:id="rId2"/>
    <p:sldId id="372" r:id="rId3"/>
    <p:sldId id="313" r:id="rId4"/>
    <p:sldId id="361" r:id="rId5"/>
    <p:sldId id="261" r:id="rId6"/>
    <p:sldId id="367" r:id="rId7"/>
    <p:sldId id="320" r:id="rId8"/>
    <p:sldId id="368" r:id="rId9"/>
    <p:sldId id="322" r:id="rId10"/>
    <p:sldId id="362" r:id="rId11"/>
    <p:sldId id="275" r:id="rId12"/>
    <p:sldId id="318" r:id="rId13"/>
    <p:sldId id="323" r:id="rId14"/>
    <p:sldId id="321" r:id="rId15"/>
    <p:sldId id="370" r:id="rId16"/>
    <p:sldId id="363" r:id="rId17"/>
    <p:sldId id="371" r:id="rId18"/>
    <p:sldId id="326" r:id="rId19"/>
    <p:sldId id="325" r:id="rId20"/>
    <p:sldId id="327" r:id="rId21"/>
    <p:sldId id="328" r:id="rId22"/>
    <p:sldId id="365" r:id="rId23"/>
    <p:sldId id="330" r:id="rId24"/>
    <p:sldId id="332" r:id="rId25"/>
    <p:sldId id="331" r:id="rId26"/>
    <p:sldId id="337" r:id="rId27"/>
    <p:sldId id="336" r:id="rId28"/>
    <p:sldId id="335" r:id="rId29"/>
    <p:sldId id="339" r:id="rId30"/>
    <p:sldId id="338" r:id="rId31"/>
    <p:sldId id="340" r:id="rId32"/>
    <p:sldId id="341" r:id="rId33"/>
    <p:sldId id="342" r:id="rId34"/>
    <p:sldId id="344" r:id="rId35"/>
    <p:sldId id="356" r:id="rId36"/>
    <p:sldId id="357" r:id="rId37"/>
    <p:sldId id="343" r:id="rId38"/>
    <p:sldId id="346" r:id="rId39"/>
    <p:sldId id="347" r:id="rId40"/>
    <p:sldId id="366" r:id="rId4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FF00"/>
    <a:srgbClr val="FF00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32" autoAdjust="0"/>
    <p:restoredTop sz="92081" autoAdjust="0"/>
  </p:normalViewPr>
  <p:slideViewPr>
    <p:cSldViewPr>
      <p:cViewPr varScale="1">
        <p:scale>
          <a:sx n="62" d="100"/>
          <a:sy n="62" d="100"/>
        </p:scale>
        <p:origin x="1416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5C5E792-E69A-48CD-BD2E-DFDAB94584B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99489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回顾上节课的重要知识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93730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EDFA</a:t>
            </a:r>
            <a:r>
              <a:rPr lang="zh-CN" altLang="en-US" dirty="0"/>
              <a:t>的系统结构，泵浦光，</a:t>
            </a:r>
            <a:r>
              <a:rPr lang="en-US" altLang="zh-CN" dirty="0"/>
              <a:t>Er</a:t>
            </a:r>
            <a:r>
              <a:rPr lang="zh-CN" altLang="en-US" dirty="0"/>
              <a:t>光纤，三能级和增益谱，</a:t>
            </a:r>
            <a:r>
              <a:rPr lang="en-US" altLang="zh-CN" dirty="0"/>
              <a:t>EDFA</a:t>
            </a:r>
            <a:r>
              <a:rPr lang="zh-CN" altLang="en-US" dirty="0"/>
              <a:t>系统泵浦光的选择，掺铒光纤的参数，能级结构和增益谱线</a:t>
            </a:r>
            <a:r>
              <a:rPr lang="en-US" altLang="zh-CN" dirty="0"/>
              <a:t>(</a:t>
            </a:r>
            <a:r>
              <a:rPr lang="zh-CN" altLang="en-US" dirty="0"/>
              <a:t>带宽</a:t>
            </a:r>
            <a:r>
              <a:rPr lang="en-US" altLang="zh-CN" dirty="0"/>
              <a:t>)</a:t>
            </a:r>
            <a:r>
              <a:rPr lang="zh-CN" altLang="en-US" dirty="0"/>
              <a:t>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16629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铒粒子的能级结构，进一步分析</a:t>
            </a:r>
            <a:r>
              <a:rPr lang="en-US" altLang="zh-CN" dirty="0"/>
              <a:t>Er</a:t>
            </a:r>
            <a:r>
              <a:rPr lang="zh-CN" altLang="en-US" dirty="0"/>
              <a:t>离子的能级结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5733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掺杂锗和铝可以拓宽</a:t>
            </a:r>
            <a:r>
              <a:rPr lang="en-US" altLang="zh-CN" dirty="0"/>
              <a:t>Er</a:t>
            </a:r>
            <a:r>
              <a:rPr lang="zh-CN" altLang="en-US" dirty="0"/>
              <a:t>离子的增益谱，掺锗的增益谱为</a:t>
            </a:r>
            <a:r>
              <a:rPr lang="en-US" altLang="zh-CN" dirty="0"/>
              <a:t>10 nm</a:t>
            </a:r>
            <a:r>
              <a:rPr lang="zh-CN" altLang="en-US" dirty="0"/>
              <a:t>，掺铝的增益谱更宽，增益谱为</a:t>
            </a:r>
            <a:r>
              <a:rPr lang="en-US" altLang="zh-CN" dirty="0"/>
              <a:t>20-40 n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2590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前面介绍了光放大器在小信号下，增益大，大信号下，增益出现饱和，主要利用二能级系统去描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4749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通过速率方程解出</a:t>
            </a:r>
            <a:r>
              <a:rPr lang="en-US" altLang="zh-CN" dirty="0"/>
              <a:t>Pp</a:t>
            </a:r>
            <a:r>
              <a:rPr lang="zh-CN" altLang="en-US" dirty="0"/>
              <a:t>，</a:t>
            </a:r>
            <a:r>
              <a:rPr lang="en-US" altLang="zh-CN" dirty="0"/>
              <a:t>L</a:t>
            </a:r>
            <a:r>
              <a:rPr lang="zh-CN" altLang="en-US" dirty="0"/>
              <a:t>和</a:t>
            </a:r>
            <a:r>
              <a:rPr lang="en-US" altLang="zh-CN" dirty="0"/>
              <a:t>G</a:t>
            </a:r>
            <a:r>
              <a:rPr lang="zh-CN" altLang="en-US" dirty="0"/>
              <a:t>之间的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37440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通过解速率方程，</a:t>
            </a:r>
            <a:r>
              <a:rPr lang="en-US" altLang="zh-CN" dirty="0"/>
              <a:t>L</a:t>
            </a:r>
            <a:r>
              <a:rPr lang="zh-CN" altLang="en-US" dirty="0"/>
              <a:t>为放大器长度，</a:t>
            </a:r>
            <a:r>
              <a:rPr lang="en-US" altLang="zh-CN" dirty="0" err="1"/>
              <a:t>Pth</a:t>
            </a:r>
            <a:r>
              <a:rPr lang="zh-CN" altLang="en-US" dirty="0"/>
              <a:t>为放大器增益为</a:t>
            </a:r>
            <a:r>
              <a:rPr lang="en-US" altLang="zh-CN" dirty="0"/>
              <a:t>0</a:t>
            </a:r>
            <a:r>
              <a:rPr lang="zh-CN" altLang="en-US" dirty="0"/>
              <a:t>对应的泵浦功率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86793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说明给定放大器长度下，增益与泵浦功率之间的关系，小泵浦功率下，增益指数增大，大泵浦功率下，增益饱和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23287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解释放大器增益与长度之间的关系，存在一个最佳长度，当</a:t>
            </a:r>
            <a:r>
              <a:rPr lang="en-US" altLang="zh-CN" dirty="0"/>
              <a:t>Pump</a:t>
            </a:r>
            <a:r>
              <a:rPr lang="zh-CN" altLang="en-US" dirty="0"/>
              <a:t>功率达到</a:t>
            </a:r>
            <a:r>
              <a:rPr lang="en-US" altLang="zh-CN" dirty="0"/>
              <a:t>5 </a:t>
            </a:r>
            <a:r>
              <a:rPr lang="en-US" altLang="zh-CN" dirty="0" err="1"/>
              <a:t>mW</a:t>
            </a:r>
            <a:r>
              <a:rPr lang="en-US" altLang="zh-CN" dirty="0"/>
              <a:t>,</a:t>
            </a:r>
            <a:r>
              <a:rPr lang="zh-CN" altLang="en-US" dirty="0"/>
              <a:t>长度达到</a:t>
            </a:r>
            <a:r>
              <a:rPr lang="en-US" altLang="zh-CN" dirty="0"/>
              <a:t>30 m</a:t>
            </a:r>
            <a:r>
              <a:rPr lang="zh-CN" altLang="en-US" dirty="0"/>
              <a:t>时增益达到</a:t>
            </a:r>
            <a:r>
              <a:rPr lang="en-US" altLang="zh-CN" dirty="0"/>
              <a:t>30 d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6901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给定泵浦功率大小，输出信号功率随输入信号功率的变化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46158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增益饱和特性，所以增益和输出功率这两个最重要的性能参数不能同时获得较大值，需要折中选择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75910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>
                <a:latin typeface="宋体" pitchFamily="2" charset="-122"/>
              </a:rPr>
              <a:t>介绍</a:t>
            </a:r>
            <a:r>
              <a:rPr lang="en-US" altLang="zh-CN" sz="1200" b="1" dirty="0">
                <a:latin typeface="宋体" pitchFamily="2" charset="-122"/>
              </a:rPr>
              <a:t>EDFA</a:t>
            </a:r>
            <a:r>
              <a:rPr lang="zh-CN" altLang="en-US" sz="1200" b="1" dirty="0">
                <a:latin typeface="宋体" pitchFamily="2" charset="-122"/>
              </a:rPr>
              <a:t>的主要特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47289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EDFA</a:t>
            </a:r>
            <a:r>
              <a:rPr lang="zh-CN" altLang="en-US" dirty="0"/>
              <a:t>的</a:t>
            </a:r>
            <a:r>
              <a:rPr lang="zh-CN" altLang="en-US"/>
              <a:t>噪声指数，利用上节课推导出来的公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02456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EDFA</a:t>
            </a:r>
            <a:r>
              <a:rPr lang="zh-CN" altLang="en-US" dirty="0"/>
              <a:t>的噪声分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07967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EDFA</a:t>
            </a:r>
            <a:r>
              <a:rPr lang="zh-CN" altLang="en-US" dirty="0"/>
              <a:t>的宽带宽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90401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掺杂型光纤放大器中，</a:t>
            </a:r>
            <a:r>
              <a:rPr lang="en-US" altLang="zh-CN" dirty="0"/>
              <a:t>EDTFA</a:t>
            </a:r>
            <a:r>
              <a:rPr lang="zh-CN" altLang="en-US" dirty="0"/>
              <a:t>的带宽最大，达到</a:t>
            </a:r>
            <a:r>
              <a:rPr lang="en-US" altLang="zh-CN" dirty="0"/>
              <a:t>80 nm</a:t>
            </a:r>
            <a:r>
              <a:rPr lang="zh-CN" altLang="en-US" dirty="0"/>
              <a:t>，带宽越大，形象的比喻就是高速公路越宽，信道越多，纠正上节课的一个错误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33603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什么是图形效应，信号的强度变化很大，某些光脉冲获得的增益大，信号大，某些光脉冲获得的增益小，信号小，第一种情况比喻一辆车在路上开行，遇到小石子，第二种情况，汽车遇到一个可以和轮胎相比拟的凹坑路面，第三种情况比喻一个很长的缓坡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277474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EDFA</a:t>
            </a:r>
            <a:r>
              <a:rPr lang="zh-CN" altLang="en-US" dirty="0"/>
              <a:t>考虑信道间的串音，主要有两个因素四波混频和交叉调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610403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EDFA</a:t>
            </a:r>
            <a:r>
              <a:rPr lang="zh-CN" altLang="en-US" dirty="0"/>
              <a:t>不会产生信道串音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30495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交叉饱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451927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通过前面分析得到</a:t>
            </a:r>
            <a:r>
              <a:rPr lang="en-US" altLang="zh-CN" dirty="0"/>
              <a:t>EDFA</a:t>
            </a:r>
            <a:r>
              <a:rPr lang="zh-CN" altLang="en-US" dirty="0"/>
              <a:t>具有优良的特性，</a:t>
            </a:r>
            <a:r>
              <a:rPr lang="en-US" altLang="zh-CN" dirty="0"/>
              <a:t>EDFA</a:t>
            </a:r>
            <a:r>
              <a:rPr lang="zh-CN" altLang="en-US" dirty="0"/>
              <a:t>在系统中的应用，这些试验成功之后，</a:t>
            </a:r>
            <a:r>
              <a:rPr lang="en-US" altLang="zh-CN" dirty="0"/>
              <a:t>EDFA</a:t>
            </a:r>
            <a:r>
              <a:rPr lang="zh-CN" altLang="en-US" dirty="0"/>
              <a:t>得到了广泛应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962936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什么传输距离不能一直增加下去呢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36977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>
                <a:latin typeface="宋体" pitchFamily="2" charset="-122"/>
              </a:rPr>
              <a:t>钐：</a:t>
            </a:r>
            <a:r>
              <a:rPr lang="en-US" altLang="zh-CN" sz="1200" b="1" dirty="0" err="1">
                <a:latin typeface="宋体" pitchFamily="2" charset="-122"/>
              </a:rPr>
              <a:t>shan</a:t>
            </a:r>
            <a:r>
              <a:rPr lang="en-US" altLang="zh-CN" sz="1200" b="1" dirty="0">
                <a:latin typeface="宋体" pitchFamily="2" charset="-122"/>
              </a:rPr>
              <a:t>;</a:t>
            </a:r>
            <a:r>
              <a:rPr lang="zh-CN" altLang="en-US" b="1" dirty="0">
                <a:latin typeface="宋体" pitchFamily="2" charset="-122"/>
              </a:rPr>
              <a:t>钬</a:t>
            </a:r>
            <a:r>
              <a:rPr lang="en-US" altLang="zh-CN" b="1" dirty="0">
                <a:latin typeface="宋体" pitchFamily="2" charset="-122"/>
              </a:rPr>
              <a:t>:</a:t>
            </a:r>
            <a:r>
              <a:rPr lang="en-US" altLang="zh-CN" b="1" dirty="0" err="1">
                <a:latin typeface="宋体" pitchFamily="2" charset="-122"/>
              </a:rPr>
              <a:t>huo</a:t>
            </a:r>
            <a:r>
              <a:rPr lang="en-US" altLang="zh-CN" b="1" dirty="0">
                <a:latin typeface="宋体" pitchFamily="2" charset="-122"/>
              </a:rPr>
              <a:t>;</a:t>
            </a:r>
            <a:r>
              <a:rPr lang="zh-CN" altLang="en-US" b="1" dirty="0">
                <a:latin typeface="宋体" pitchFamily="2" charset="-122"/>
              </a:rPr>
              <a:t>钕</a:t>
            </a:r>
            <a:r>
              <a:rPr lang="en-US" altLang="zh-CN" b="1" dirty="0">
                <a:latin typeface="宋体" pitchFamily="2" charset="-122"/>
              </a:rPr>
              <a:t>:nu</a:t>
            </a:r>
            <a:r>
              <a:rPr lang="zh-CN" altLang="en-US" b="1" dirty="0">
                <a:latin typeface="宋体" pitchFamily="2" charset="-122"/>
              </a:rPr>
              <a:t>，介绍掺杂离子的放大范围及特性</a:t>
            </a:r>
            <a:endParaRPr lang="zh-CN" altLang="en-US" dirty="0"/>
          </a:p>
          <a:p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63518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图</a:t>
            </a:r>
            <a:r>
              <a:rPr lang="en-US" altLang="zh-CN" dirty="0"/>
              <a:t>e</a:t>
            </a:r>
            <a:r>
              <a:rPr lang="zh-CN" altLang="en-US" dirty="0"/>
              <a:t>是在系统中插入一只</a:t>
            </a:r>
            <a:r>
              <a:rPr lang="en-US" altLang="zh-CN" dirty="0"/>
              <a:t>3R</a:t>
            </a:r>
            <a:r>
              <a:rPr lang="zh-CN" altLang="en-US" dirty="0"/>
              <a:t>中继器，用来对传输的信号进行整形，消除噪声的积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201100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SK</a:t>
            </a:r>
            <a:r>
              <a:rPr lang="zh-CN" altLang="en-US" dirty="0"/>
              <a:t>：</a:t>
            </a:r>
            <a:r>
              <a:rPr lang="en-US" altLang="zh-CN" dirty="0"/>
              <a:t>frequency-shift keying </a:t>
            </a:r>
            <a:r>
              <a:rPr lang="zh-CN" altLang="en-US" dirty="0"/>
              <a:t>频移健控；</a:t>
            </a:r>
            <a:r>
              <a:rPr lang="en-US" altLang="zh-CN" dirty="0"/>
              <a:t>PSK</a:t>
            </a:r>
            <a:r>
              <a:rPr lang="zh-CN" altLang="en-US" dirty="0"/>
              <a:t>，相移键控，</a:t>
            </a:r>
            <a:r>
              <a:rPr lang="en-US" altLang="zh-CN" dirty="0"/>
              <a:t>ASK:</a:t>
            </a:r>
            <a:r>
              <a:rPr lang="zh-CN" altLang="en-US" dirty="0"/>
              <a:t>幅移键控，全光中继器的主要问题是中继器只有信号放大的功能，所以要特别主要色散对系统的影响，所以往往用于低码速、窄线宽光发送机和低色散</a:t>
            </a:r>
            <a:r>
              <a:rPr lang="en-US" altLang="zh-CN" dirty="0"/>
              <a:t>(</a:t>
            </a:r>
            <a:r>
              <a:rPr lang="zh-CN" altLang="en-US" dirty="0"/>
              <a:t>零色散</a:t>
            </a:r>
            <a:r>
              <a:rPr lang="en-US" altLang="zh-CN" dirty="0"/>
              <a:t>)</a:t>
            </a:r>
            <a:r>
              <a:rPr lang="zh-CN" altLang="en-US" dirty="0"/>
              <a:t>光纤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488252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介绍</a:t>
            </a:r>
            <a:r>
              <a:rPr lang="en-US" altLang="zh-CN" dirty="0"/>
              <a:t>EDFA</a:t>
            </a:r>
            <a:r>
              <a:rPr lang="zh-CN" altLang="en-US" dirty="0"/>
              <a:t>在多信道放大特性方面的应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459238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ATV</a:t>
            </a:r>
            <a:r>
              <a:rPr lang="zh-CN" altLang="en-US" dirty="0"/>
              <a:t>：</a:t>
            </a:r>
            <a:r>
              <a:rPr lang="en-US" altLang="zh-CN" dirty="0"/>
              <a:t>Cable TV(</a:t>
            </a:r>
            <a:r>
              <a:rPr lang="zh-CN" altLang="en-US" dirty="0"/>
              <a:t>有线电视</a:t>
            </a:r>
            <a:r>
              <a:rPr lang="en-US" altLang="zh-CN" dirty="0"/>
              <a:t>),AM-FDM:</a:t>
            </a:r>
            <a:r>
              <a:rPr lang="zh-CN" altLang="en-US" dirty="0"/>
              <a:t>调幅频分多路复用技术，提高服务半径和分配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106385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M-FDM:</a:t>
            </a:r>
            <a:r>
              <a:rPr lang="zh-CN" altLang="en-US" dirty="0"/>
              <a:t>调幅频分多路复用技术，</a:t>
            </a:r>
            <a:r>
              <a:rPr lang="en-US" altLang="zh-CN" dirty="0"/>
              <a:t>FM-FDM:</a:t>
            </a:r>
            <a:r>
              <a:rPr lang="zh-CN" altLang="en-US" dirty="0"/>
              <a:t>调频频分多路复用技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305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CM:</a:t>
            </a:r>
            <a:r>
              <a:rPr lang="zh-CN" altLang="en-US" dirty="0"/>
              <a:t>脉冲编码调制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89872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介绍</a:t>
            </a:r>
            <a:r>
              <a:rPr lang="en-US" altLang="zh-CN" dirty="0"/>
              <a:t>EDFA</a:t>
            </a:r>
            <a:r>
              <a:rPr lang="zh-CN" altLang="en-US" dirty="0"/>
              <a:t>的基本结构，由一段掺杂</a:t>
            </a:r>
            <a:r>
              <a:rPr lang="en-US" altLang="zh-CN" dirty="0"/>
              <a:t>Er</a:t>
            </a:r>
            <a:r>
              <a:rPr lang="zh-CN" altLang="en-US" dirty="0"/>
              <a:t>离子的单模光纤，耦合器，隔离器和泵浦激光器构成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89104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分析</a:t>
            </a:r>
            <a:r>
              <a:rPr lang="en-US" altLang="zh-CN" dirty="0"/>
              <a:t>EDFA</a:t>
            </a:r>
            <a:r>
              <a:rPr lang="zh-CN" altLang="en-US" dirty="0"/>
              <a:t>各个部件的作用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83386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根据泵浦光导入光纤中的方向，介绍</a:t>
            </a:r>
            <a:r>
              <a:rPr lang="en-US" altLang="zh-CN" dirty="0"/>
              <a:t>EDFA</a:t>
            </a:r>
            <a:r>
              <a:rPr lang="zh-CN" altLang="en-US" dirty="0"/>
              <a:t>的三种泵浦方式，前向或正向，后向或反向，双向泵结构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6062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观看</a:t>
            </a:r>
            <a:r>
              <a:rPr lang="en-US" altLang="zh-CN" dirty="0"/>
              <a:t>EDFA</a:t>
            </a:r>
            <a:r>
              <a:rPr lang="zh-CN" altLang="en-US" dirty="0"/>
              <a:t>的原理示意图，有助于学生进一步掌握</a:t>
            </a:r>
            <a:r>
              <a:rPr lang="en-US" altLang="zh-CN" dirty="0"/>
              <a:t>EDFA</a:t>
            </a:r>
            <a:r>
              <a:rPr lang="zh-CN" altLang="en-US" dirty="0"/>
              <a:t>的工作原理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56843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讲一下，</a:t>
            </a:r>
            <a:r>
              <a:rPr lang="en-US" altLang="zh-CN" dirty="0" err="1"/>
              <a:t>Er</a:t>
            </a:r>
            <a:r>
              <a:rPr lang="zh-CN" altLang="en-US" dirty="0"/>
              <a:t>的能级不是简单的二能级系统，有很多能级构成，虽然</a:t>
            </a:r>
            <a:r>
              <a:rPr lang="en-US" altLang="zh-CN" dirty="0"/>
              <a:t>1480</a:t>
            </a:r>
            <a:r>
              <a:rPr lang="zh-CN" altLang="en-US" dirty="0"/>
              <a:t>，</a:t>
            </a:r>
            <a:r>
              <a:rPr lang="en-US" altLang="zh-CN" dirty="0"/>
              <a:t>980</a:t>
            </a:r>
            <a:r>
              <a:rPr lang="zh-CN" altLang="en-US" dirty="0"/>
              <a:t>，和</a:t>
            </a:r>
            <a:r>
              <a:rPr lang="en-US" altLang="zh-CN" dirty="0"/>
              <a:t>800 nm</a:t>
            </a:r>
            <a:r>
              <a:rPr lang="zh-CN" altLang="en-US" dirty="0"/>
              <a:t>都能够将</a:t>
            </a:r>
            <a:r>
              <a:rPr lang="en-US" altLang="zh-CN" dirty="0"/>
              <a:t>Er</a:t>
            </a:r>
            <a:r>
              <a:rPr lang="zh-CN" altLang="en-US" dirty="0"/>
              <a:t>离子从低能量的基态抽运至高能量的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68347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分析不同波长泵浦光的泵浦效率，虽然使用不同波长的泵浦光可以使得</a:t>
            </a:r>
            <a:r>
              <a:rPr lang="en-US" altLang="zh-CN" dirty="0"/>
              <a:t>Er</a:t>
            </a:r>
            <a:r>
              <a:rPr lang="zh-CN" altLang="en-US" dirty="0"/>
              <a:t>激发到高能级，但是不同泵浦光的泵浦效率差别很大，</a:t>
            </a:r>
            <a:r>
              <a:rPr lang="en-US" altLang="zh-CN" dirty="0"/>
              <a:t>980</a:t>
            </a:r>
            <a:r>
              <a:rPr lang="zh-CN" altLang="en-US" dirty="0"/>
              <a:t>和</a:t>
            </a:r>
            <a:r>
              <a:rPr lang="en-US" altLang="zh-CN" dirty="0"/>
              <a:t>1480 nm</a:t>
            </a:r>
            <a:r>
              <a:rPr lang="zh-CN" altLang="en-US" dirty="0"/>
              <a:t>的效率较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C5E792-E69A-48CD-BD2E-DFDAB94584B0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75972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5123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8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30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5131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34" name="Rectangle 14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F06A22B-5912-4621-AB5E-8DE25500630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0BDF7D-78E5-4ABC-8AA5-6F77A08FED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21287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6B5606-DB5C-452B-BBEC-65A656FB04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88739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6C3079-21C1-4B32-8750-91A2030813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15686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2F1AEF-6253-4D52-A4D4-FBFA4FAF8D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37498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3067B8-6DB9-46FD-9BA2-DB936700D4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30732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56AFC8-AFAC-4822-8311-B01CE55E6A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71196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76FBA9-AD2F-45B3-9C22-F1BB01C0C5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41918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C9047D-8A61-44C2-BC77-68B70F709C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4935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A562F1-9FC8-43B2-84B1-AF28F7889B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8433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068D23-775B-4D95-AB31-ED92555ECD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3140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4099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6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fld id="{DB6B0B0F-94CF-45C1-B6BA-13090D90ECE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l"/>
        <a:defRPr sz="3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png"/><Relationship Id="rId5" Type="http://schemas.openxmlformats.org/officeDocument/2006/relationships/image" Target="../media/image18.e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hyperlink" Target="file:///H:\&#65288;&#35838;&#20214;2&#31295;&#65289;\&#31532;7&#31456;\58-&#21452;&#21521;&#27893;&#28006;&#25530;&#38098;&#20809;&#32420;&#25918;&#22823;&#22120;&#30340;&#32452;&#25104;.swf" TargetMode="External"/><Relationship Id="rId3" Type="http://schemas.openxmlformats.org/officeDocument/2006/relationships/hyperlink" Target="file:///C:\Documents%20and%20Settings\my.YOUR-7F254DD399\&#26700;&#38754;\2007&#32423;&#12298;&#20809;&#32420;&#36890;&#20449;&#31995;&#32479;&#12299;&#35838;&#20214;2010.1\&#31532;5&#31456;\&#31532;5&#31456;&#31532;5&#33410;\3-&#25530;&#38098;&#20809;&#32420;&#25918;&#22823;&#22120;&#20809;&#25918;&#22823;&#21407;&#29702;.swf" TargetMode="External"/><Relationship Id="rId7" Type="http://schemas.openxmlformats.org/officeDocument/2006/relationships/hyperlink" Target="file:///C:\Documents%20and%20Settings\my.YOUR-7F254DD399\&#26700;&#38754;\2007&#32423;&#12298;&#20809;&#32420;&#36890;&#20449;&#31995;&#32479;&#12299;&#35838;&#20214;2010.1\&#31532;5&#31456;\&#31532;5&#31456;&#31532;5&#33410;\5-&#21518;&#21521;&#27893;&#28006;&#25530;&#38098;&#20809;&#32420;&#25918;&#22823;&#22120;&#30340;&#32452;&#25104;.swf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hyperlink" Target="file:///C:\Documents%20and%20Settings\my.YOUR-7F254DD399\&#26700;&#38754;\2007&#32423;&#12298;&#20809;&#32420;&#36890;&#20449;&#31995;&#32479;&#12299;&#35838;&#20214;2010.1\&#31532;5&#31456;\&#31532;5&#31456;&#31532;5&#33410;\2-&#25530;&#38098;&#20809;&#32420;&#22312;&#20449;&#21495;&#20809;&#28608;&#21169;&#19979;&#23454;&#29616;&#20809;&#30340;&#25918;&#22823;.swf" TargetMode="External"/><Relationship Id="rId5" Type="http://schemas.openxmlformats.org/officeDocument/2006/relationships/hyperlink" Target="file:///C:\Documents%20and%20Settings\my.YOUR-7F254DD399\&#26700;&#38754;\2007&#32423;&#12298;&#20809;&#32420;&#36890;&#20449;&#31995;&#32479;&#12299;&#35838;&#20214;2010.1\&#31532;5&#31456;\&#31532;5&#31456;&#31532;5&#33410;\4-&#21069;&#21521;&#27893;&#28006;&#25530;&#38098;&#20809;&#32420;&#25918;&#22823;&#22120;&#30340;&#32452;&#25104;.swf" TargetMode="External"/><Relationship Id="rId4" Type="http://schemas.openxmlformats.org/officeDocument/2006/relationships/hyperlink" Target="file:///C:\Documents%20and%20Settings\my.YOUR-7F254DD399\&#26700;&#38754;\2007&#32423;&#12298;&#20809;&#32420;&#36890;&#20449;&#31995;&#32479;&#12299;&#35838;&#20214;2010.1\&#31532;5&#31456;\&#31532;5&#31456;&#31532;5&#33410;\1-&#25530;&#38098;&#20809;&#32420;&#22312;&#27893;&#28006;&#20809;&#20316;&#29992;&#19979;&#23454;&#29616;&#31890;&#23376;&#25968;&#21453;&#36716;&#20998;&#24067;.swf" TargetMode="External"/><Relationship Id="rId9" Type="http://schemas.openxmlformats.org/officeDocument/2006/relationships/hyperlink" Target="file:///C:\Documents%20and%20Settings\my.YOUR-7F254DD399\&#26700;&#38754;\2007&#32423;&#12298;&#20809;&#32420;&#36890;&#20449;&#31995;&#32479;&#12299;&#35838;&#20214;2010.1\&#31532;5&#31456;\&#31532;5&#31456;&#31532;5&#33410;\6-&#21452;&#21521;&#27893;&#28006;&#25530;&#38098;&#20809;&#32420;&#25918;&#22823;&#22120;&#30340;&#32452;&#25104;.swf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9F177B6-22B9-4821-AE1A-4CBDA33D77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F06A22B-5912-4621-AB5E-8DE255006302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F394C86-409E-4AA1-BEAE-1856E9B3D0F2}"/>
              </a:ext>
            </a:extLst>
          </p:cNvPr>
          <p:cNvSpPr txBox="1"/>
          <p:nvPr/>
        </p:nvSpPr>
        <p:spPr>
          <a:xfrm>
            <a:off x="323528" y="44624"/>
            <a:ext cx="219483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节知识回顾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7242C93-57D4-492A-9C98-0B7AC0195D1F}"/>
              </a:ext>
            </a:extLst>
          </p:cNvPr>
          <p:cNvSpPr txBox="1"/>
          <p:nvPr/>
        </p:nvSpPr>
        <p:spPr>
          <a:xfrm>
            <a:off x="539552" y="548680"/>
            <a:ext cx="34323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掌握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放大器的类型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9C0A508-8A9D-4399-8A91-2FF9F823B9BE}"/>
              </a:ext>
            </a:extLst>
          </p:cNvPr>
          <p:cNvSpPr txBox="1"/>
          <p:nvPr/>
        </p:nvSpPr>
        <p:spPr>
          <a:xfrm>
            <a:off x="1012559" y="1053897"/>
            <a:ext cx="74478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半导体光放大器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A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纤型光放大器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掺杂光纤放大器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DF54BCC-A0E8-449A-B8E1-826868D7C1B2}"/>
              </a:ext>
            </a:extLst>
          </p:cNvPr>
          <p:cNvSpPr txBox="1"/>
          <p:nvPr/>
        </p:nvSpPr>
        <p:spPr>
          <a:xfrm>
            <a:off x="539552" y="1671191"/>
            <a:ext cx="66912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掌握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放大器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益或放大系数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带宽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en-US" altLang="zh-CN" sz="24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i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C494766-0AF6-4D35-A65B-36FDBDB66217}"/>
              </a:ext>
            </a:extLst>
          </p:cNvPr>
          <p:cNvSpPr txBox="1"/>
          <p:nvPr/>
        </p:nvSpPr>
        <p:spPr>
          <a:xfrm>
            <a:off x="611560" y="4263479"/>
            <a:ext cx="4051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掌握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放大器的噪声特性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C15C81E-7861-404C-AB15-ACF662161D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2345" y="2204864"/>
            <a:ext cx="3377647" cy="9000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7D9329A-5782-45DA-84C0-3244C4E51496}"/>
              </a:ext>
            </a:extLst>
          </p:cNvPr>
          <p:cNvSpPr txBox="1"/>
          <p:nvPr/>
        </p:nvSpPr>
        <p:spPr>
          <a:xfrm>
            <a:off x="683568" y="5631631"/>
            <a:ext cx="5288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了解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放大器在光波系统中的应用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D244CB4-A498-4ED6-A88E-3F3C3DA7FF73}"/>
              </a:ext>
            </a:extLst>
          </p:cNvPr>
          <p:cNvSpPr txBox="1"/>
          <p:nvPr/>
        </p:nvSpPr>
        <p:spPr>
          <a:xfrm>
            <a:off x="1187624" y="6094457"/>
            <a:ext cx="642675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>
                <a:solidFill>
                  <a:srgbClr val="FFC000"/>
                </a:solidFill>
              </a:rPr>
              <a:t>功率放大，在线放大，前置放大，局域网功率放大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B92635D-8933-431C-9D20-391C124253DA}"/>
              </a:ext>
            </a:extLst>
          </p:cNvPr>
          <p:cNvSpPr txBox="1"/>
          <p:nvPr/>
        </p:nvSpPr>
        <p:spPr>
          <a:xfrm>
            <a:off x="611560" y="3140968"/>
            <a:ext cx="59216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了解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益饱和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饱和输出功率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i="1" baseline="30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0FFD56FB-F761-4604-A1A4-1A779AC886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9309" y="4725248"/>
            <a:ext cx="1720728" cy="93600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A8381F8B-DEE9-4FF7-88E0-8D56FC03067C}"/>
              </a:ext>
            </a:extLst>
          </p:cNvPr>
          <p:cNvSpPr txBox="1"/>
          <p:nvPr/>
        </p:nvSpPr>
        <p:spPr>
          <a:xfrm>
            <a:off x="4932040" y="2348880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en-US" altLang="zh-CN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i="1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∆v</a:t>
            </a:r>
            <a:r>
              <a:rPr lang="en-US" altLang="zh-CN" sz="2400" b="1" i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CN" altLang="en-US" sz="2400" b="1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528C0CB-CFF1-4B40-B6CE-04199A61C2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35493" y="4797774"/>
            <a:ext cx="2312571" cy="684000"/>
          </a:xfrm>
          <a:prstGeom prst="rect">
            <a:avLst/>
          </a:prstGeom>
        </p:spPr>
      </p:pic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6AD4D3A2-C3F7-4B16-B64F-F958159DEE64}"/>
              </a:ext>
            </a:extLst>
          </p:cNvPr>
          <p:cNvSpPr/>
          <p:nvPr/>
        </p:nvSpPr>
        <p:spPr>
          <a:xfrm>
            <a:off x="4932040" y="2391271"/>
            <a:ext cx="1245854" cy="461665"/>
          </a:xfrm>
          <a:prstGeom prst="roundRect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6D6924B-C84A-4E1D-9847-13EAF7298BC6}"/>
              </a:ext>
            </a:extLst>
          </p:cNvPr>
          <p:cNvSpPr txBox="1"/>
          <p:nvPr/>
        </p:nvSpPr>
        <p:spPr>
          <a:xfrm>
            <a:off x="611560" y="3646185"/>
            <a:ext cx="421621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增益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输出功率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4148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13" grpId="0"/>
      <p:bldP spid="2" grpId="0"/>
      <p:bldP spid="15" grpId="0" animBg="1"/>
      <p:bldP spid="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F68F397-4901-4F8F-A1CC-F0D81B809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9047D-8A61-44C2-BC77-68B70F709C94}" type="slidenum">
              <a:rPr lang="en-US" altLang="zh-CN" smtClean="0"/>
              <a:pPr/>
              <a:t>10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FD72586-69C2-43D8-868F-E50AFC1D867B}"/>
              </a:ext>
            </a:extLst>
          </p:cNvPr>
          <p:cNvSpPr txBox="1"/>
          <p:nvPr/>
        </p:nvSpPr>
        <p:spPr>
          <a:xfrm>
            <a:off x="107504" y="200253"/>
            <a:ext cx="256031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</a:t>
            </a:r>
            <a:r>
              <a:rPr lang="en-US" altLang="zh-CN" sz="26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泵浦效率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629CA1B-5E11-481D-A5F3-3B279AC5A429}"/>
              </a:ext>
            </a:extLst>
          </p:cNvPr>
          <p:cNvSpPr txBox="1"/>
          <p:nvPr/>
        </p:nvSpPr>
        <p:spPr>
          <a:xfrm>
            <a:off x="2195736" y="1932221"/>
            <a:ext cx="448231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泵浦至泵浦态二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100" b="1" baseline="30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1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/2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1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800 nm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61B3272-0BC0-42EE-A403-05A65F48CF26}"/>
              </a:ext>
            </a:extLst>
          </p:cNvPr>
          <p:cNvSpPr txBox="1"/>
          <p:nvPr/>
        </p:nvSpPr>
        <p:spPr>
          <a:xfrm>
            <a:off x="2195736" y="2851775"/>
            <a:ext cx="456701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泵浦至泵浦态一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100" b="1" baseline="30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1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/2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1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980 nm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A70AAE4-4643-44FF-975A-2DD044485C88}"/>
              </a:ext>
            </a:extLst>
          </p:cNvPr>
          <p:cNvSpPr txBox="1"/>
          <p:nvPr/>
        </p:nvSpPr>
        <p:spPr>
          <a:xfrm>
            <a:off x="2257178" y="3787879"/>
            <a:ext cx="458490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泵浦至亚稳态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100" b="1" baseline="30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1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/2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1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480 nm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7" name="左大括号 6">
            <a:extLst>
              <a:ext uri="{FF2B5EF4-FFF2-40B4-BE49-F238E27FC236}">
                <a16:creationId xmlns:a16="http://schemas.microsoft.com/office/drawing/2014/main" id="{FF4C62CD-D6AC-4EFA-A6C9-F14D9E69192D}"/>
              </a:ext>
            </a:extLst>
          </p:cNvPr>
          <p:cNvSpPr/>
          <p:nvPr/>
        </p:nvSpPr>
        <p:spPr>
          <a:xfrm>
            <a:off x="1827593" y="2059084"/>
            <a:ext cx="368143" cy="1961972"/>
          </a:xfrm>
          <a:prstGeom prst="leftBrac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6E0B29A-6BD5-4ACB-96FD-ACA5EC9E5B32}"/>
              </a:ext>
            </a:extLst>
          </p:cNvPr>
          <p:cNvSpPr/>
          <p:nvPr/>
        </p:nvSpPr>
        <p:spPr>
          <a:xfrm>
            <a:off x="251520" y="2779767"/>
            <a:ext cx="15760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态</a:t>
            </a:r>
            <a:r>
              <a:rPr lang="en-US" altLang="zh-CN" sz="2200" b="1" baseline="30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/2</a:t>
            </a:r>
            <a:endParaRPr lang="zh-CN" altLang="en-US" sz="2200" dirty="0">
              <a:solidFill>
                <a:srgbClr val="FFC00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CEA7FBF-45E4-440E-B220-3F68F44FE87F}"/>
              </a:ext>
            </a:extLst>
          </p:cNvPr>
          <p:cNvSpPr txBox="1"/>
          <p:nvPr/>
        </p:nvSpPr>
        <p:spPr>
          <a:xfrm>
            <a:off x="6660232" y="1412776"/>
            <a:ext cx="166744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300" b="1" dirty="0">
                <a:solidFill>
                  <a:srgbClr val="FFC000"/>
                </a:solidFill>
              </a:rPr>
              <a:t>泵浦效率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D200EAC-1D76-4AB6-9AE4-FC891F0341B5}"/>
              </a:ext>
            </a:extLst>
          </p:cNvPr>
          <p:cNvSpPr txBox="1"/>
          <p:nvPr/>
        </p:nvSpPr>
        <p:spPr>
          <a:xfrm>
            <a:off x="6660232" y="1987679"/>
            <a:ext cx="1548822" cy="430887"/>
          </a:xfrm>
          <a:prstGeom prst="rect">
            <a:avLst/>
          </a:prstGeom>
          <a:noFill/>
          <a:ln w="158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8 dB/</a:t>
            </a:r>
            <a:r>
              <a:rPr lang="en-US" altLang="zh-CN" sz="2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W</a:t>
            </a:r>
            <a:endParaRPr lang="zh-CN" alt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F3C19D7-F6E2-4314-ABF6-30A8422B81B5}"/>
              </a:ext>
            </a:extLst>
          </p:cNvPr>
          <p:cNvSpPr txBox="1"/>
          <p:nvPr/>
        </p:nvSpPr>
        <p:spPr>
          <a:xfrm>
            <a:off x="6732240" y="2924944"/>
            <a:ext cx="1462708" cy="430887"/>
          </a:xfrm>
          <a:prstGeom prst="rect">
            <a:avLst/>
          </a:prstGeom>
          <a:noFill/>
          <a:ln w="158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dB/</a:t>
            </a:r>
            <a:r>
              <a:rPr lang="en-US" altLang="zh-CN" sz="2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W</a:t>
            </a:r>
            <a:endParaRPr lang="zh-CN" alt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442BE49-BE21-472F-8080-B3C4FC6502C4}"/>
              </a:ext>
            </a:extLst>
          </p:cNvPr>
          <p:cNvSpPr txBox="1"/>
          <p:nvPr/>
        </p:nvSpPr>
        <p:spPr>
          <a:xfrm>
            <a:off x="6660232" y="3859887"/>
            <a:ext cx="1548822" cy="430887"/>
          </a:xfrm>
          <a:prstGeom prst="rect">
            <a:avLst/>
          </a:prstGeom>
          <a:noFill/>
          <a:ln w="158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0 dB/</a:t>
            </a:r>
            <a:r>
              <a:rPr lang="en-US" altLang="zh-CN" sz="2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W</a:t>
            </a:r>
            <a:endParaRPr lang="zh-CN" alt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6ADCD95-5EB8-45D1-BE9F-70CD8FD4DF67}"/>
              </a:ext>
            </a:extLst>
          </p:cNvPr>
          <p:cNvSpPr txBox="1"/>
          <p:nvPr/>
        </p:nvSpPr>
        <p:spPr>
          <a:xfrm>
            <a:off x="648072" y="4554087"/>
            <a:ext cx="8316416" cy="1179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  <a:spcAft>
                <a:spcPts val="600"/>
              </a:spcAft>
            </a:pP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0 n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80 n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80 n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泵浦效率上差异很大，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80 n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80 n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具有较大的泵浦效率；要获得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dB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增益，泵浦光仅需要几个毫瓦，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0 n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激光却需要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- 50 </a:t>
            </a:r>
            <a:r>
              <a:rPr lang="en-US" altLang="zh-CN" sz="2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W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9380383-1A0D-4A6F-9AD7-48D8DFA84EE4}"/>
              </a:ext>
            </a:extLst>
          </p:cNvPr>
          <p:cNvSpPr txBox="1"/>
          <p:nvPr/>
        </p:nvSpPr>
        <p:spPr>
          <a:xfrm>
            <a:off x="611560" y="908720"/>
            <a:ext cx="77768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泵浦效率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B/</a:t>
            </a:r>
            <a:r>
              <a:rPr lang="en-US" altLang="zh-CN" sz="2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W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单位泵浦功率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W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获得的增益大小；</a:t>
            </a: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2C4BD8ED-2174-4E5C-9147-394243B5DE91}"/>
              </a:ext>
            </a:extLst>
          </p:cNvPr>
          <p:cNvCxnSpPr/>
          <p:nvPr/>
        </p:nvCxnSpPr>
        <p:spPr>
          <a:xfrm>
            <a:off x="179512" y="632301"/>
            <a:ext cx="2376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EF6E62F2-D76A-422C-87B1-AE1D75BE9165}"/>
              </a:ext>
            </a:extLst>
          </p:cNvPr>
          <p:cNvSpPr/>
          <p:nvPr/>
        </p:nvSpPr>
        <p:spPr>
          <a:xfrm>
            <a:off x="395536" y="1052736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DB96FA4F-A021-4A60-988D-8AD0EB86F48D}"/>
              </a:ext>
            </a:extLst>
          </p:cNvPr>
          <p:cNvSpPr/>
          <p:nvPr/>
        </p:nvSpPr>
        <p:spPr>
          <a:xfrm>
            <a:off x="6660232" y="1932221"/>
            <a:ext cx="1656184" cy="519445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66986AE7-6B3F-4B1D-9E36-8BD63AA63CDA}"/>
              </a:ext>
            </a:extLst>
          </p:cNvPr>
          <p:cNvSpPr/>
          <p:nvPr/>
        </p:nvSpPr>
        <p:spPr>
          <a:xfrm>
            <a:off x="6660232" y="2851775"/>
            <a:ext cx="1656184" cy="519445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558D7C9E-A979-4278-9AB8-9E23671ACDD1}"/>
              </a:ext>
            </a:extLst>
          </p:cNvPr>
          <p:cNvSpPr/>
          <p:nvPr/>
        </p:nvSpPr>
        <p:spPr>
          <a:xfrm>
            <a:off x="6660232" y="3772490"/>
            <a:ext cx="1656184" cy="519445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1414A8E-354E-42DE-A3CE-B553397FE8B2}"/>
              </a:ext>
            </a:extLst>
          </p:cNvPr>
          <p:cNvSpPr txBox="1"/>
          <p:nvPr/>
        </p:nvSpPr>
        <p:spPr>
          <a:xfrm>
            <a:off x="648072" y="5832000"/>
            <a:ext cx="8316416" cy="4851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80 nm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80 n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激光广泛用于光纤通信中；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29F85709-59D6-4BD7-B485-E2E944F1C4F6}"/>
              </a:ext>
            </a:extLst>
          </p:cNvPr>
          <p:cNvSpPr/>
          <p:nvPr/>
        </p:nvSpPr>
        <p:spPr>
          <a:xfrm>
            <a:off x="396181" y="4653136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D067DDD6-6B14-405E-838A-62A9E271FDC7}"/>
              </a:ext>
            </a:extLst>
          </p:cNvPr>
          <p:cNvSpPr/>
          <p:nvPr/>
        </p:nvSpPr>
        <p:spPr>
          <a:xfrm>
            <a:off x="395536" y="6021288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8382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8" grpId="0"/>
      <p:bldP spid="9" grpId="0"/>
      <p:bldP spid="10" grpId="0"/>
      <p:bldP spid="11" grpId="0"/>
      <p:bldP spid="12" grpId="0"/>
      <p:bldP spid="13" grpId="0"/>
      <p:bldP spid="17" grpId="0" animBg="1"/>
      <p:bldP spid="18" grpId="0" animBg="1"/>
      <p:bldP spid="19" grpId="0" animBg="1"/>
      <p:bldP spid="20" grpId="0"/>
      <p:bldP spid="21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4B0DB-F4F9-4DE2-9466-3E0D731A42E2}" type="slidenum">
              <a:rPr lang="en-US" altLang="zh-CN"/>
              <a:pPr/>
              <a:t>11</a:t>
            </a:fld>
            <a:endParaRPr lang="en-US" altLang="zh-CN" dirty="0"/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961606" y="836712"/>
            <a:ext cx="6048176" cy="769441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200" b="1" dirty="0">
                <a:latin typeface="Times New Roman" pitchFamily="18" charset="0"/>
              </a:rPr>
              <a:t>有源媒质</a:t>
            </a:r>
            <a:r>
              <a:rPr lang="en-US" altLang="zh-CN" sz="2200" b="1" dirty="0">
                <a:latin typeface="Times New Roman" pitchFamily="18" charset="0"/>
              </a:rPr>
              <a:t>(</a:t>
            </a:r>
            <a:r>
              <a:rPr lang="zh-CN" altLang="en-US" sz="2200" b="1" dirty="0">
                <a:solidFill>
                  <a:srgbClr val="FFC000"/>
                </a:solidFill>
                <a:latin typeface="Times New Roman" pitchFamily="18" charset="0"/>
              </a:rPr>
              <a:t>几十米</a:t>
            </a:r>
            <a:r>
              <a:rPr lang="zh-CN" altLang="en-US" sz="2200" b="1" dirty="0">
                <a:latin typeface="Times New Roman" pitchFamily="18" charset="0"/>
              </a:rPr>
              <a:t>左右长的掺铒石英光纤，芯径</a:t>
            </a:r>
            <a:r>
              <a:rPr lang="en-US" altLang="zh-CN" sz="2200" b="1" dirty="0">
                <a:solidFill>
                  <a:srgbClr val="FFC000"/>
                </a:solidFill>
                <a:latin typeface="Times New Roman" pitchFamily="18" charset="0"/>
              </a:rPr>
              <a:t>3</a:t>
            </a:r>
            <a:r>
              <a:rPr lang="zh-CN" altLang="en-US" sz="2200" b="1" dirty="0">
                <a:solidFill>
                  <a:srgbClr val="FFC000"/>
                </a:solidFill>
                <a:latin typeface="Times New Roman" pitchFamily="18" charset="0"/>
              </a:rPr>
              <a:t>～</a:t>
            </a:r>
            <a:r>
              <a:rPr lang="en-US" altLang="zh-CN" sz="2200" b="1" dirty="0">
                <a:solidFill>
                  <a:srgbClr val="FFC000"/>
                </a:solidFill>
                <a:latin typeface="Times New Roman" pitchFamily="18" charset="0"/>
              </a:rPr>
              <a:t>5 </a:t>
            </a:r>
            <a:r>
              <a:rPr lang="en-US" altLang="zh-CN" sz="2200" i="1" dirty="0">
                <a:solidFill>
                  <a:srgbClr val="FFC000"/>
                </a:solidFill>
                <a:latin typeface="宋体" pitchFamily="2" charset="-122"/>
                <a:sym typeface="Symbol" pitchFamily="18" charset="2"/>
              </a:rPr>
              <a:t></a:t>
            </a:r>
            <a:r>
              <a:rPr lang="en-US" altLang="zh-CN" sz="2200" dirty="0">
                <a:solidFill>
                  <a:srgbClr val="FFC000"/>
                </a:solidFill>
                <a:latin typeface="Times New Roman" pitchFamily="18" charset="0"/>
              </a:rPr>
              <a:t>m</a:t>
            </a:r>
            <a:r>
              <a:rPr lang="en-US" altLang="zh-CN" sz="2200" b="1" dirty="0">
                <a:latin typeface="Times New Roman" pitchFamily="18" charset="0"/>
              </a:rPr>
              <a:t>,</a:t>
            </a:r>
            <a:r>
              <a:rPr lang="zh-CN" altLang="en-US" sz="2200" b="1" dirty="0">
                <a:latin typeface="Times New Roman" pitchFamily="18" charset="0"/>
              </a:rPr>
              <a:t>掺杂浓度</a:t>
            </a:r>
            <a:r>
              <a:rPr lang="en-US" altLang="zh-CN" sz="2200" b="1" dirty="0">
                <a:solidFill>
                  <a:srgbClr val="FFC000"/>
                </a:solidFill>
                <a:latin typeface="Times New Roman" pitchFamily="18" charset="0"/>
              </a:rPr>
              <a:t>(25</a:t>
            </a:r>
            <a:r>
              <a:rPr lang="zh-CN" altLang="en-US" sz="2200" b="1" dirty="0">
                <a:solidFill>
                  <a:srgbClr val="FFC000"/>
                </a:solidFill>
                <a:latin typeface="Times New Roman" pitchFamily="18" charset="0"/>
              </a:rPr>
              <a:t>～</a:t>
            </a:r>
            <a:r>
              <a:rPr lang="en-US" altLang="zh-CN" sz="2200" b="1" dirty="0">
                <a:solidFill>
                  <a:srgbClr val="FFC000"/>
                </a:solidFill>
                <a:latin typeface="Times New Roman" pitchFamily="18" charset="0"/>
              </a:rPr>
              <a:t>1000)</a:t>
            </a:r>
            <a:r>
              <a:rPr lang="en-US" altLang="zh-CN" sz="2200" b="1" dirty="0">
                <a:solidFill>
                  <a:srgbClr val="FFC000"/>
                </a:solidFill>
                <a:latin typeface="宋体" pitchFamily="2" charset="-122"/>
                <a:sym typeface="Symbol" pitchFamily="18" charset="2"/>
              </a:rPr>
              <a:t></a:t>
            </a:r>
            <a:r>
              <a:rPr lang="en-US" altLang="zh-CN" sz="2200" b="1" dirty="0">
                <a:solidFill>
                  <a:srgbClr val="FFC000"/>
                </a:solidFill>
                <a:latin typeface="Times New Roman" pitchFamily="18" charset="0"/>
              </a:rPr>
              <a:t>10</a:t>
            </a:r>
            <a:r>
              <a:rPr lang="en-US" altLang="zh-CN" sz="2200" b="1" baseline="30000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n-US" altLang="zh-CN" sz="2200" b="1" baseline="30000" dirty="0">
                <a:solidFill>
                  <a:srgbClr val="FFC000"/>
                </a:solidFill>
                <a:latin typeface="Arial"/>
              </a:rPr>
              <a:t>–</a:t>
            </a:r>
            <a:r>
              <a:rPr lang="en-US" altLang="zh-CN" sz="2200" b="1" baseline="30000" dirty="0">
                <a:solidFill>
                  <a:srgbClr val="FFC000"/>
                </a:solidFill>
                <a:latin typeface="Times New Roman" pitchFamily="18" charset="0"/>
              </a:rPr>
              <a:t>6  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itchFamily="18" charset="0"/>
              </a:rPr>
              <a:t>kg/L</a:t>
            </a:r>
            <a:r>
              <a:rPr lang="en-US" altLang="zh-CN" sz="2200" b="1" dirty="0">
                <a:latin typeface="Times New Roman" pitchFamily="18" charset="0"/>
              </a:rPr>
              <a:t>)</a:t>
            </a:r>
            <a:endParaRPr lang="en-US" altLang="zh-CN" sz="2200" b="1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418404"/>
              </p:ext>
            </p:extLst>
          </p:nvPr>
        </p:nvGraphicFramePr>
        <p:xfrm>
          <a:off x="971600" y="2133600"/>
          <a:ext cx="5699125" cy="390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" name="位图图像" r:id="rId4" imgW="4904762" imgH="3362794" progId="Paint.Picture">
                  <p:embed/>
                </p:oleObj>
              </mc:Choice>
              <mc:Fallback>
                <p:oleObj name="位图图像" r:id="rId4" imgW="4904762" imgH="3362794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133600"/>
                        <a:ext cx="5699125" cy="390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2225867" y="5939988"/>
            <a:ext cx="37862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) </a:t>
            </a:r>
            <a:r>
              <a:rPr kumimoji="1"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DFA</a:t>
            </a:r>
            <a:r>
              <a:rPr kumimoji="1"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结构</a:t>
            </a:r>
            <a:r>
              <a:rPr kumimoji="1"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(b)</a:t>
            </a:r>
            <a:r>
              <a:rPr kumimoji="1"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级</a:t>
            </a:r>
            <a:r>
              <a:rPr kumimoji="1"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(c)</a:t>
            </a:r>
            <a:r>
              <a:rPr kumimoji="1"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增益谱</a:t>
            </a: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251396" y="836712"/>
            <a:ext cx="2520404" cy="7620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泵浦光源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80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80 nm  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323850" y="5517232"/>
            <a:ext cx="1603324" cy="430887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能级系统</a:t>
            </a:r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6228184" y="3140968"/>
            <a:ext cx="2808313" cy="155157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sz="2200" b="1" i="1" dirty="0">
                <a:solidFill>
                  <a:srgbClr val="FFC000"/>
                </a:solidFill>
                <a:latin typeface="Times New Roman" pitchFamily="18" charset="0"/>
              </a:rPr>
              <a:t>EDFA</a:t>
            </a:r>
            <a:r>
              <a:rPr lang="zh-CN" altLang="en-US" sz="2200" b="1" dirty="0">
                <a:latin typeface="Times New Roman" pitchFamily="18" charset="0"/>
              </a:rPr>
              <a:t>的带宽很大</a:t>
            </a:r>
            <a:r>
              <a:rPr lang="en-US" altLang="zh-CN" sz="2200" b="1" dirty="0">
                <a:latin typeface="Times New Roman" pitchFamily="18" charset="0"/>
              </a:rPr>
              <a:t>(</a:t>
            </a:r>
            <a:r>
              <a:rPr lang="zh-CN" altLang="en-US" sz="2200" b="1" dirty="0">
                <a:latin typeface="Times New Roman" pitchFamily="18" charset="0"/>
              </a:rPr>
              <a:t>达</a:t>
            </a:r>
            <a:r>
              <a:rPr lang="en-US" altLang="zh-CN" sz="2200" b="1" dirty="0">
                <a:solidFill>
                  <a:srgbClr val="FFFF00"/>
                </a:solidFill>
                <a:latin typeface="Times New Roman" pitchFamily="18" charset="0"/>
              </a:rPr>
              <a:t>20</a:t>
            </a:r>
            <a:r>
              <a:rPr lang="zh-CN" altLang="en-US" sz="2200" b="1" dirty="0">
                <a:solidFill>
                  <a:srgbClr val="FFFF00"/>
                </a:solidFill>
                <a:latin typeface="Times New Roman" pitchFamily="18" charset="0"/>
              </a:rPr>
              <a:t>～</a:t>
            </a:r>
            <a:r>
              <a:rPr lang="en-US" altLang="zh-CN" sz="2200" b="1" dirty="0">
                <a:solidFill>
                  <a:srgbClr val="FFFF00"/>
                </a:solidFill>
                <a:latin typeface="Times New Roman" pitchFamily="18" charset="0"/>
              </a:rPr>
              <a:t>40 nm</a:t>
            </a:r>
            <a:r>
              <a:rPr lang="en-US" altLang="zh-CN" sz="2200" b="1" dirty="0">
                <a:latin typeface="Times New Roman" pitchFamily="18" charset="0"/>
              </a:rPr>
              <a:t>)</a:t>
            </a:r>
            <a:r>
              <a:rPr lang="zh-CN" altLang="en-US" sz="2200" b="1" dirty="0">
                <a:latin typeface="Times New Roman" pitchFamily="18" charset="0"/>
              </a:rPr>
              <a:t>，且有两个峰值，分别对应于</a:t>
            </a:r>
            <a:r>
              <a:rPr lang="en-US" altLang="zh-CN" sz="2200" b="1" dirty="0">
                <a:solidFill>
                  <a:srgbClr val="FFC000"/>
                </a:solidFill>
                <a:latin typeface="Times New Roman" pitchFamily="18" charset="0"/>
              </a:rPr>
              <a:t>1530 nm</a:t>
            </a:r>
            <a:r>
              <a:rPr lang="zh-CN" altLang="en-US" sz="2200" b="1" dirty="0">
                <a:latin typeface="Times New Roman" pitchFamily="18" charset="0"/>
              </a:rPr>
              <a:t>和</a:t>
            </a:r>
            <a:r>
              <a:rPr lang="en-US" altLang="zh-CN" sz="2200" b="1" dirty="0">
                <a:solidFill>
                  <a:srgbClr val="FFC000"/>
                </a:solidFill>
                <a:latin typeface="Times New Roman" pitchFamily="18" charset="0"/>
              </a:rPr>
              <a:t>1550 nm</a:t>
            </a:r>
            <a:r>
              <a:rPr lang="zh-CN" altLang="en-US" sz="2200" b="1" dirty="0">
                <a:latin typeface="Times New Roman" pitchFamily="18" charset="0"/>
              </a:rPr>
              <a:t>。</a:t>
            </a:r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 flipH="1">
            <a:off x="5436095" y="4221088"/>
            <a:ext cx="756592" cy="216024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6" name="Line 16"/>
          <p:cNvSpPr>
            <a:spLocks noChangeShapeType="1"/>
          </p:cNvSpPr>
          <p:nvPr/>
        </p:nvSpPr>
        <p:spPr bwMode="auto">
          <a:xfrm flipV="1">
            <a:off x="1116013" y="4941888"/>
            <a:ext cx="457200" cy="4572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>
            <a:off x="1271587" y="1718865"/>
            <a:ext cx="899145" cy="1206079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9" name="Line 19"/>
          <p:cNvSpPr>
            <a:spLocks noChangeShapeType="1"/>
          </p:cNvSpPr>
          <p:nvPr/>
        </p:nvSpPr>
        <p:spPr bwMode="auto">
          <a:xfrm flipH="1">
            <a:off x="4355976" y="1662113"/>
            <a:ext cx="648072" cy="471487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557EE7B-3917-4C7F-AA74-9DD77EEFA742}"/>
              </a:ext>
            </a:extLst>
          </p:cNvPr>
          <p:cNvSpPr txBox="1"/>
          <p:nvPr/>
        </p:nvSpPr>
        <p:spPr>
          <a:xfrm>
            <a:off x="179512" y="159023"/>
            <a:ext cx="251370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系统分析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9A031C5C-8914-4331-8C47-A18B63C3C1C7}"/>
              </a:ext>
            </a:extLst>
          </p:cNvPr>
          <p:cNvCxnSpPr/>
          <p:nvPr/>
        </p:nvCxnSpPr>
        <p:spPr>
          <a:xfrm>
            <a:off x="251520" y="576000"/>
            <a:ext cx="2340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87CACD58-613A-4B46-B926-42FF9B1126DC}"/>
              </a:ext>
            </a:extLst>
          </p:cNvPr>
          <p:cNvSpPr/>
          <p:nvPr/>
        </p:nvSpPr>
        <p:spPr>
          <a:xfrm>
            <a:off x="251396" y="836712"/>
            <a:ext cx="2520404" cy="762000"/>
          </a:xfrm>
          <a:prstGeom prst="roundRect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8C641C8B-C74E-4CA9-8E8F-03D61616927E}"/>
              </a:ext>
            </a:extLst>
          </p:cNvPr>
          <p:cNvSpPr/>
          <p:nvPr/>
        </p:nvSpPr>
        <p:spPr>
          <a:xfrm>
            <a:off x="2961606" y="836712"/>
            <a:ext cx="6048176" cy="769441"/>
          </a:xfrm>
          <a:prstGeom prst="roundRect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1B43F659-A609-4114-85AD-A6965755D43A}"/>
              </a:ext>
            </a:extLst>
          </p:cNvPr>
          <p:cNvSpPr/>
          <p:nvPr/>
        </p:nvSpPr>
        <p:spPr>
          <a:xfrm>
            <a:off x="251396" y="5517232"/>
            <a:ext cx="1831596" cy="457200"/>
          </a:xfrm>
          <a:prstGeom prst="roundRect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B3E154E2-067F-4FBD-A44F-44DE7A8F8450}"/>
              </a:ext>
            </a:extLst>
          </p:cNvPr>
          <p:cNvSpPr/>
          <p:nvPr/>
        </p:nvSpPr>
        <p:spPr>
          <a:xfrm>
            <a:off x="6228184" y="3144400"/>
            <a:ext cx="2843810" cy="1548148"/>
          </a:xfrm>
          <a:prstGeom prst="roundRect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5607" grpId="0"/>
      <p:bldP spid="25610" grpId="0"/>
      <p:bldP spid="25612" grpId="0"/>
      <p:bldP spid="25615" grpId="0" animBg="1"/>
      <p:bldP spid="25616" grpId="0" animBg="1"/>
      <p:bldP spid="25618" grpId="0" animBg="1"/>
      <p:bldP spid="25619" grpId="0" animBg="1"/>
      <p:bldP spid="2" grpId="0" animBg="1"/>
      <p:bldP spid="3" grpId="0" animBg="1"/>
      <p:bldP spid="4" grpId="0" animBg="1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4A699E-D55D-44B1-88B6-B982DB270C20}" type="slidenum">
              <a:rPr lang="en-US" altLang="zh-CN"/>
              <a:pPr/>
              <a:t>12</a:t>
            </a:fld>
            <a:endParaRPr lang="en-US" altLang="zh-CN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798871"/>
              </p:ext>
            </p:extLst>
          </p:nvPr>
        </p:nvGraphicFramePr>
        <p:xfrm>
          <a:off x="891241" y="2204864"/>
          <a:ext cx="6849111" cy="4362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" name="Microsoft Drawing" r:id="rId4" imgW="2363760" imgH="1504800" progId="MSDraw">
                  <p:embed/>
                </p:oleObj>
              </mc:Choice>
              <mc:Fallback>
                <p:oleObj name="Microsoft Drawing" r:id="rId4" imgW="2363760" imgH="1504800" progId="MSDraw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241" y="2204864"/>
                        <a:ext cx="6849111" cy="4362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355734A2-03F8-48A4-967B-950E4A6535B3}"/>
              </a:ext>
            </a:extLst>
          </p:cNvPr>
          <p:cNvSpPr txBox="1"/>
          <p:nvPr/>
        </p:nvSpPr>
        <p:spPr>
          <a:xfrm>
            <a:off x="179512" y="200253"/>
            <a:ext cx="385381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光放大的原理图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0175FB3-CF5A-4A13-AB8E-EAF40399526A}"/>
              </a:ext>
            </a:extLst>
          </p:cNvPr>
          <p:cNvSpPr/>
          <p:nvPr/>
        </p:nvSpPr>
        <p:spPr>
          <a:xfrm>
            <a:off x="683568" y="750033"/>
            <a:ext cx="8003232" cy="806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80 nm (1480 nm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泵浦光使得光纤中的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200" b="1" baseline="30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跃迁到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弛豫到亚稳态，实现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粒子数反转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FF4EC9D-1AF5-4359-A709-F191AA2B2CD3}"/>
              </a:ext>
            </a:extLst>
          </p:cNvPr>
          <p:cNvSpPr/>
          <p:nvPr/>
        </p:nvSpPr>
        <p:spPr>
          <a:xfrm>
            <a:off x="611560" y="1556792"/>
            <a:ext cx="8180866" cy="535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号光注入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纤诱导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200" b="1" baseline="30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生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受激发射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实现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的放大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3BB0CD1-ACA9-47A0-B0A8-91BCC295C520}"/>
              </a:ext>
            </a:extLst>
          </p:cNvPr>
          <p:cNvSpPr txBox="1"/>
          <p:nvPr/>
        </p:nvSpPr>
        <p:spPr>
          <a:xfrm>
            <a:off x="4860579" y="2348880"/>
            <a:ext cx="223170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80 nm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7 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</a:t>
            </a:r>
            <a:endParaRPr lang="zh-CN" altLang="en-US" sz="2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B6279BF-E606-470A-BFF1-5D32DD09E0C9}"/>
              </a:ext>
            </a:extLst>
          </p:cNvPr>
          <p:cNvSpPr txBox="1"/>
          <p:nvPr/>
        </p:nvSpPr>
        <p:spPr>
          <a:xfrm>
            <a:off x="4860032" y="2740858"/>
            <a:ext cx="26642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80 nm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84 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</a:t>
            </a:r>
            <a:endParaRPr lang="zh-CN" altLang="en-US" sz="2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5E4FA63-AA2D-466B-9F7B-4C2BDFCD9703}"/>
              </a:ext>
            </a:extLst>
          </p:cNvPr>
          <p:cNvCxnSpPr/>
          <p:nvPr/>
        </p:nvCxnSpPr>
        <p:spPr>
          <a:xfrm>
            <a:off x="251520" y="632301"/>
            <a:ext cx="3672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653B238D-BF1D-4BC3-9BBD-79CF8E689152}"/>
              </a:ext>
            </a:extLst>
          </p:cNvPr>
          <p:cNvSpPr/>
          <p:nvPr/>
        </p:nvSpPr>
        <p:spPr>
          <a:xfrm>
            <a:off x="395536" y="866745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6027F31-F179-451A-AE2A-58376ACC2504}"/>
              </a:ext>
            </a:extLst>
          </p:cNvPr>
          <p:cNvSpPr/>
          <p:nvPr/>
        </p:nvSpPr>
        <p:spPr>
          <a:xfrm>
            <a:off x="395536" y="1772816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2" grpId="0"/>
      <p:bldP spid="10" grpId="0"/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8" name="Picture 4" descr="05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56" t="18802" r="8640"/>
          <a:stretch>
            <a:fillRect/>
          </a:stretch>
        </p:blipFill>
        <p:spPr bwMode="auto">
          <a:xfrm>
            <a:off x="107504" y="2381979"/>
            <a:ext cx="4484998" cy="32876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666D7BA-5040-4179-B4D7-75EDA68AC4D8}"/>
              </a:ext>
            </a:extLst>
          </p:cNvPr>
          <p:cNvSpPr txBox="1"/>
          <p:nvPr/>
        </p:nvSpPr>
        <p:spPr>
          <a:xfrm>
            <a:off x="3401616" y="3966155"/>
            <a:ext cx="8611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nm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17063-10EB-4218-8094-FB4A4FFFCE7C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107504" y="5694347"/>
            <a:ext cx="50355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2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掺铒光纤的离子能级图及吸收与发射截面 </a:t>
            </a:r>
          </a:p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掺铝铒光纤的吸收与发射截面 ；</a:t>
            </a:r>
          </a:p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掺锗铒光纤的吸收与发射截面 ；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C3ABE14-4E69-43E2-8D0B-7F2F13078E23}"/>
              </a:ext>
            </a:extLst>
          </p:cNvPr>
          <p:cNvSpPr txBox="1"/>
          <p:nvPr/>
        </p:nvSpPr>
        <p:spPr>
          <a:xfrm>
            <a:off x="107504" y="332656"/>
            <a:ext cx="373852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掺锗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铝铒光纤的增益谱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39B91D9-F7B6-490E-A210-6BE62C41BAEB}"/>
              </a:ext>
            </a:extLst>
          </p:cNvPr>
          <p:cNvSpPr/>
          <p:nvPr/>
        </p:nvSpPr>
        <p:spPr>
          <a:xfrm>
            <a:off x="466900" y="953687"/>
            <a:ext cx="8425580" cy="11791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示了一种芯区掺锗 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e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吸收谱和增益谱相应的截面，可见其增益谱很宽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WHM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nm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并有双峰结构；增益谱线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虚线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吸收谱线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线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部分重叠，主峰靠得很近；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311A585-B9D7-46ED-894C-13F107B82CD5}"/>
              </a:ext>
            </a:extLst>
          </p:cNvPr>
          <p:cNvSpPr/>
          <p:nvPr/>
        </p:nvSpPr>
        <p:spPr>
          <a:xfrm>
            <a:off x="4932039" y="2465855"/>
            <a:ext cx="3960441" cy="11791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纤芯中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掺入铝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后，增益谱将进一步展宽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-40 nm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图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b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示。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2F9C93C4-587F-4BE1-AE2A-B280DB457BF7}"/>
              </a:ext>
            </a:extLst>
          </p:cNvPr>
          <p:cNvSpPr/>
          <p:nvPr/>
        </p:nvSpPr>
        <p:spPr>
          <a:xfrm>
            <a:off x="2033464" y="3822139"/>
            <a:ext cx="1368152" cy="936104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09FDE881-8387-4C2C-AED4-1F74352002E4}"/>
              </a:ext>
            </a:extLst>
          </p:cNvPr>
          <p:cNvSpPr/>
          <p:nvPr/>
        </p:nvSpPr>
        <p:spPr>
          <a:xfrm>
            <a:off x="1961456" y="2525995"/>
            <a:ext cx="1584176" cy="576064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FA8F55B-0554-46AC-89BA-2C2B19910581}"/>
              </a:ext>
            </a:extLst>
          </p:cNvPr>
          <p:cNvSpPr txBox="1"/>
          <p:nvPr/>
        </p:nvSpPr>
        <p:spPr>
          <a:xfrm>
            <a:off x="3473624" y="2512659"/>
            <a:ext cx="13343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-40 nm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63A094D9-6D31-4FB9-A563-AD7FB67B619A}"/>
              </a:ext>
            </a:extLst>
          </p:cNvPr>
          <p:cNvCxnSpPr/>
          <p:nvPr/>
        </p:nvCxnSpPr>
        <p:spPr>
          <a:xfrm>
            <a:off x="251880" y="764704"/>
            <a:ext cx="3456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>
            <a:extLst>
              <a:ext uri="{FF2B5EF4-FFF2-40B4-BE49-F238E27FC236}">
                <a16:creationId xmlns:a16="http://schemas.microsoft.com/office/drawing/2014/main" id="{142B9B7F-6DD5-40D4-B193-DB0A08776025}"/>
              </a:ext>
            </a:extLst>
          </p:cNvPr>
          <p:cNvSpPr/>
          <p:nvPr/>
        </p:nvSpPr>
        <p:spPr>
          <a:xfrm>
            <a:off x="251520" y="1070407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C849675-4E1A-4758-A88E-6E9CDCAB4833}"/>
              </a:ext>
            </a:extLst>
          </p:cNvPr>
          <p:cNvSpPr/>
          <p:nvPr/>
        </p:nvSpPr>
        <p:spPr>
          <a:xfrm>
            <a:off x="4716661" y="2585998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3" grpId="0"/>
      <p:bldP spid="4" grpId="0" animBg="1"/>
      <p:bldP spid="11" grpId="0" animBg="1"/>
      <p:bldP spid="13" grpId="0"/>
      <p:bldP spid="15" grpId="0" animBg="1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64158-78D8-4423-859D-3CDDB37FD4E6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107504" y="317268"/>
            <a:ext cx="578741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5.2 </a:t>
            </a:r>
            <a:r>
              <a:rPr lang="en-US" altLang="zh-CN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小信号增益与饱和特性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539552" y="2738543"/>
            <a:ext cx="7920037" cy="866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80 n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80 n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0 n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泵浦波长分别可用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能级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能级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能级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速率方程；    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C8B20A9B-F6D8-4014-9A1A-E27A44A0598D}"/>
              </a:ext>
            </a:extLst>
          </p:cNvPr>
          <p:cNvCxnSpPr/>
          <p:nvPr/>
        </p:nvCxnSpPr>
        <p:spPr>
          <a:xfrm>
            <a:off x="179666" y="757287"/>
            <a:ext cx="5472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4">
            <a:extLst>
              <a:ext uri="{FF2B5EF4-FFF2-40B4-BE49-F238E27FC236}">
                <a16:creationId xmlns:a16="http://schemas.microsoft.com/office/drawing/2014/main" id="{D8F6DED9-7AE8-4CAD-A382-82D919EAB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1044000"/>
            <a:ext cx="8146405" cy="1272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增益与许多参数有关，如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200" b="1" baseline="30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子浓度与径向分布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纤尺寸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放大器长度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泵浦功率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信号功率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，一般可用速率方程分析阐明；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5BDF50D-3B7D-4383-91AE-A3B86807E9E2}"/>
              </a:ext>
            </a:extLst>
          </p:cNvPr>
          <p:cNvSpPr/>
          <p:nvPr/>
        </p:nvSpPr>
        <p:spPr>
          <a:xfrm>
            <a:off x="251520" y="1199530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EE2620D-449E-4372-8921-62056725B296}"/>
              </a:ext>
            </a:extLst>
          </p:cNvPr>
          <p:cNvSpPr/>
          <p:nvPr/>
        </p:nvSpPr>
        <p:spPr>
          <a:xfrm>
            <a:off x="323528" y="2852936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7A4328A8-FA0F-4C0D-B67B-5EBB5C3EC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4005064"/>
            <a:ext cx="7920037" cy="1272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能级系统中，由于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泵浦能级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(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泵浦态一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粒子向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级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(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亚稳态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快速弛豫而基本上是空的，因而亦近似可用二能级系统速率方程分析；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D15E2BB-8932-41DD-82F3-B130ABA1FFE6}"/>
              </a:ext>
            </a:extLst>
          </p:cNvPr>
          <p:cNvSpPr/>
          <p:nvPr/>
        </p:nvSpPr>
        <p:spPr>
          <a:xfrm>
            <a:off x="323528" y="4149080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/>
      <p:bldP spid="9" grpId="0" animBg="1"/>
      <p:bldP spid="10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4F11D7A-EB1A-488E-94C0-1C1963F42F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9047D-8A61-44C2-BC77-68B70F709C94}" type="slidenum">
              <a:rPr lang="en-US" altLang="zh-CN" smtClean="0"/>
              <a:pPr/>
              <a:t>15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05687F9-A45B-485D-B83C-38E3D0D17936}"/>
              </a:ext>
            </a:extLst>
          </p:cNvPr>
          <p:cNvSpPr txBox="1"/>
          <p:nvPr/>
        </p:nvSpPr>
        <p:spPr>
          <a:xfrm>
            <a:off x="107504" y="260648"/>
            <a:ext cx="163538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solidFill>
                  <a:srgbClr val="FFFF00"/>
                </a:solidFill>
              </a:rPr>
              <a:t>速率方程</a:t>
            </a:r>
            <a:r>
              <a:rPr lang="en-US" altLang="zh-CN" sz="2600" b="1" dirty="0">
                <a:solidFill>
                  <a:srgbClr val="FFFF00"/>
                </a:solidFill>
              </a:rPr>
              <a:t>:</a:t>
            </a:r>
            <a:endParaRPr lang="zh-CN" altLang="en-US" sz="2600" b="1" dirty="0">
              <a:solidFill>
                <a:srgbClr val="FFFF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D199C99-4903-4346-8D53-49F85EDDEFF9}"/>
              </a:ext>
            </a:extLst>
          </p:cNvPr>
          <p:cNvSpPr txBox="1"/>
          <p:nvPr/>
        </p:nvSpPr>
        <p:spPr>
          <a:xfrm>
            <a:off x="611560" y="908720"/>
            <a:ext cx="27382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能级速率方程为：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6CDD62B-9E39-4E15-BE94-17973C4EA4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1213" y="1556792"/>
            <a:ext cx="6483115" cy="104400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A72B4F09-A29C-4147-A783-E75F8AC6EAB9}"/>
              </a:ext>
            </a:extLst>
          </p:cNvPr>
          <p:cNvSpPr txBox="1"/>
          <p:nvPr/>
        </p:nvSpPr>
        <p:spPr>
          <a:xfrm>
            <a:off x="1331640" y="2636912"/>
            <a:ext cx="6624736" cy="7093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式子中，</a:t>
            </a:r>
            <a:r>
              <a:rPr lang="en-US" altLang="zh-CN" sz="19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9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19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9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为</a:t>
            </a:r>
            <a:r>
              <a:rPr lang="zh-CN" altLang="en-US" sz="19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泵浦几率</a:t>
            </a:r>
            <a:r>
              <a:rPr lang="zh-CN" alt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19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号光受激发射的几率</a:t>
            </a:r>
            <a:r>
              <a:rPr lang="zh-CN" alt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l-GR" altLang="zh-CN" sz="19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19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zh-CN" alt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高能级粒子寿命</a:t>
            </a:r>
            <a:r>
              <a:rPr lang="en-US" altLang="zh-CN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1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710F8219-861E-4489-A21C-554E6DB73BAE}"/>
              </a:ext>
            </a:extLst>
          </p:cNvPr>
          <p:cNvSpPr/>
          <p:nvPr/>
        </p:nvSpPr>
        <p:spPr>
          <a:xfrm>
            <a:off x="2121333" y="1642772"/>
            <a:ext cx="864096" cy="751288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A93BEE5-735B-4B92-AE45-AD09829F380D}"/>
              </a:ext>
            </a:extLst>
          </p:cNvPr>
          <p:cNvSpPr txBox="1"/>
          <p:nvPr/>
        </p:nvSpPr>
        <p:spPr>
          <a:xfrm>
            <a:off x="395536" y="3491460"/>
            <a:ext cx="8532440" cy="441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b="1" dirty="0"/>
              <a:t>第一项为</a:t>
            </a:r>
            <a:r>
              <a:rPr lang="zh-CN" altLang="en-US" sz="2100" b="1" dirty="0">
                <a:solidFill>
                  <a:srgbClr val="FFC000"/>
                </a:solidFill>
              </a:rPr>
              <a:t>泵浦光将基态的粒子抽运到高能级</a:t>
            </a:r>
            <a:r>
              <a:rPr lang="zh-CN" altLang="en-US" sz="2100" b="1" dirty="0"/>
              <a:t>，使得高能级粒子</a:t>
            </a:r>
            <a:r>
              <a:rPr lang="zh-CN" altLang="en-US" sz="2100" b="1" dirty="0">
                <a:solidFill>
                  <a:srgbClr val="FFFF00"/>
                </a:solidFill>
              </a:rPr>
              <a:t>浓度增大</a:t>
            </a:r>
            <a:r>
              <a:rPr lang="zh-CN" altLang="en-US" sz="2100" b="1" dirty="0"/>
              <a:t>；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75DDFE8-4954-41C4-856F-5FE95D045EA9}"/>
              </a:ext>
            </a:extLst>
          </p:cNvPr>
          <p:cNvSpPr txBox="1"/>
          <p:nvPr/>
        </p:nvSpPr>
        <p:spPr>
          <a:xfrm>
            <a:off x="368075" y="4381654"/>
            <a:ext cx="722826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100" b="1" dirty="0"/>
              <a:t>第二项为</a:t>
            </a:r>
            <a:r>
              <a:rPr lang="zh-CN" altLang="en-US" sz="2100" b="1" dirty="0">
                <a:solidFill>
                  <a:srgbClr val="FFC000"/>
                </a:solidFill>
              </a:rPr>
              <a:t>信号光诱导受激发射</a:t>
            </a:r>
            <a:r>
              <a:rPr lang="zh-CN" altLang="en-US" sz="2100" b="1" dirty="0"/>
              <a:t>，使得高能级粒子</a:t>
            </a:r>
            <a:r>
              <a:rPr lang="zh-CN" altLang="en-US" sz="2100" b="1" dirty="0">
                <a:solidFill>
                  <a:srgbClr val="FFFF00"/>
                </a:solidFill>
              </a:rPr>
              <a:t>浓度降低</a:t>
            </a:r>
            <a:r>
              <a:rPr lang="zh-CN" altLang="en-US" sz="2100" b="1" dirty="0"/>
              <a:t>；</a:t>
            </a:r>
            <a:endParaRPr lang="en-US" altLang="zh-CN" sz="2100" b="1" dirty="0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C33AB1FA-C2F2-4201-A628-CBD104701184}"/>
              </a:ext>
            </a:extLst>
          </p:cNvPr>
          <p:cNvSpPr/>
          <p:nvPr/>
        </p:nvSpPr>
        <p:spPr>
          <a:xfrm>
            <a:off x="3419423" y="1673980"/>
            <a:ext cx="1798254" cy="729371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72CD02BE-145F-45F5-BDB7-28490CD6F173}"/>
              </a:ext>
            </a:extLst>
          </p:cNvPr>
          <p:cNvSpPr/>
          <p:nvPr/>
        </p:nvSpPr>
        <p:spPr>
          <a:xfrm>
            <a:off x="5433701" y="1601972"/>
            <a:ext cx="720080" cy="915724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AFAB64F-6041-41C7-8BCB-386085882A4B}"/>
              </a:ext>
            </a:extLst>
          </p:cNvPr>
          <p:cNvSpPr txBox="1"/>
          <p:nvPr/>
        </p:nvSpPr>
        <p:spPr>
          <a:xfrm>
            <a:off x="395536" y="5268418"/>
            <a:ext cx="8568952" cy="829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b="1" dirty="0"/>
              <a:t>第三项为高能级粒子的</a:t>
            </a:r>
            <a:r>
              <a:rPr lang="zh-CN" altLang="en-US" sz="2100" b="1" dirty="0">
                <a:solidFill>
                  <a:srgbClr val="FFC000"/>
                </a:solidFill>
              </a:rPr>
              <a:t>自发复合</a:t>
            </a:r>
            <a:r>
              <a:rPr lang="en-US" altLang="zh-CN" sz="2100" b="1" dirty="0">
                <a:solidFill>
                  <a:srgbClr val="FFC000"/>
                </a:solidFill>
              </a:rPr>
              <a:t>(</a:t>
            </a:r>
            <a:r>
              <a:rPr lang="zh-CN" altLang="en-US" sz="2100" b="1" dirty="0">
                <a:solidFill>
                  <a:srgbClr val="FFC000"/>
                </a:solidFill>
              </a:rPr>
              <a:t>辐射和非辐射</a:t>
            </a:r>
            <a:r>
              <a:rPr lang="en-US" altLang="zh-CN" sz="2100" b="1" dirty="0">
                <a:solidFill>
                  <a:srgbClr val="FFC000"/>
                </a:solidFill>
              </a:rPr>
              <a:t>)</a:t>
            </a:r>
            <a:r>
              <a:rPr lang="zh-CN" altLang="en-US" sz="2100" b="1" dirty="0"/>
              <a:t>，使得高能级</a:t>
            </a:r>
            <a:r>
              <a:rPr lang="zh-CN" altLang="en-US" sz="2100" b="1" dirty="0">
                <a:solidFill>
                  <a:srgbClr val="FFFF00"/>
                </a:solidFill>
              </a:rPr>
              <a:t>粒子浓度降低</a:t>
            </a:r>
            <a:r>
              <a:rPr lang="zh-CN" altLang="en-US" sz="2100" b="1" dirty="0"/>
              <a:t>；</a:t>
            </a:r>
            <a:endParaRPr lang="en-US" altLang="zh-CN" sz="2100" b="1" dirty="0"/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D0B032E9-FEDC-40B6-B7E9-26724C5250BD}"/>
              </a:ext>
            </a:extLst>
          </p:cNvPr>
          <p:cNvCxnSpPr/>
          <p:nvPr/>
        </p:nvCxnSpPr>
        <p:spPr>
          <a:xfrm>
            <a:off x="215664" y="692696"/>
            <a:ext cx="1404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7AEAA9AC-C940-4114-A0FE-6745EFA49A2B}"/>
              </a:ext>
            </a:extLst>
          </p:cNvPr>
          <p:cNvSpPr/>
          <p:nvPr/>
        </p:nvSpPr>
        <p:spPr>
          <a:xfrm>
            <a:off x="395536" y="1052736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星形: 四角 4">
            <a:extLst>
              <a:ext uri="{FF2B5EF4-FFF2-40B4-BE49-F238E27FC236}">
                <a16:creationId xmlns:a16="http://schemas.microsoft.com/office/drawing/2014/main" id="{468BF0F8-2D00-44BB-992D-61CE53402652}"/>
              </a:ext>
            </a:extLst>
          </p:cNvPr>
          <p:cNvSpPr/>
          <p:nvPr/>
        </p:nvSpPr>
        <p:spPr>
          <a:xfrm>
            <a:off x="1043608" y="2648501"/>
            <a:ext cx="288032" cy="348451"/>
          </a:xfrm>
          <a:prstGeom prst="star4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左大括号 5">
            <a:extLst>
              <a:ext uri="{FF2B5EF4-FFF2-40B4-BE49-F238E27FC236}">
                <a16:creationId xmlns:a16="http://schemas.microsoft.com/office/drawing/2014/main" id="{7D0700F5-4185-4641-A5D2-EAD937B20F26}"/>
              </a:ext>
            </a:extLst>
          </p:cNvPr>
          <p:cNvSpPr/>
          <p:nvPr/>
        </p:nvSpPr>
        <p:spPr>
          <a:xfrm>
            <a:off x="179512" y="3645024"/>
            <a:ext cx="288032" cy="1872208"/>
          </a:xfrm>
          <a:prstGeom prst="leftBrac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2729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12" grpId="0" animBg="1"/>
      <p:bldP spid="13" grpId="0" animBg="1"/>
      <p:bldP spid="14" grpId="0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253D0C-B738-4FE3-A750-E6DFE4B32A7E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36D086A-3B43-4728-91D3-E25B9C169D5D}"/>
              </a:ext>
            </a:extLst>
          </p:cNvPr>
          <p:cNvSpPr txBox="1"/>
          <p:nvPr/>
        </p:nvSpPr>
        <p:spPr>
          <a:xfrm>
            <a:off x="107504" y="188640"/>
            <a:ext cx="465544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益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泵浦功率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关系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A0F7F10-C34F-499B-AFCE-B7218262890A}"/>
              </a:ext>
            </a:extLst>
          </p:cNvPr>
          <p:cNvSpPr txBox="1"/>
          <p:nvPr/>
        </p:nvSpPr>
        <p:spPr>
          <a:xfrm>
            <a:off x="478926" y="836712"/>
            <a:ext cx="8413554" cy="866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解速率方程，可以得到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益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掺铒光纤长度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泵浦功率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n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的解析表达式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一个超越方程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38D8212-914A-444A-812D-E11EDD1B11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514" y="1977432"/>
            <a:ext cx="8393139" cy="79200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EBCD913-50F0-4F45-A44C-F295DF706C2E}"/>
              </a:ext>
            </a:extLst>
          </p:cNvPr>
          <p:cNvSpPr txBox="1"/>
          <p:nvPr/>
        </p:nvSpPr>
        <p:spPr>
          <a:xfrm>
            <a:off x="827584" y="2880000"/>
            <a:ext cx="6480720" cy="7956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式子中</a:t>
            </a:r>
            <a:r>
              <a:rPr lang="el-GR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l-GR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为</a:t>
            </a:r>
            <a:r>
              <a:rPr lang="zh-CN" altLang="en-US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泵浦频率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号频率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的吸收系数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i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代表增益</a:t>
            </a:r>
            <a:r>
              <a:rPr lang="en-US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使</a:t>
            </a:r>
            <a:r>
              <a:rPr lang="en-US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</a:t>
            </a:r>
            <a:r>
              <a:rPr lang="zh-CN" altLang="en-US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透明”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要求的</a:t>
            </a:r>
            <a:r>
              <a:rPr lang="zh-CN" altLang="en-US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泵浦功率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A89C972-5E50-4A18-8964-B6C868F2D5E7}"/>
              </a:ext>
            </a:extLst>
          </p:cNvPr>
          <p:cNvSpPr txBox="1"/>
          <p:nvPr/>
        </p:nvSpPr>
        <p:spPr>
          <a:xfrm>
            <a:off x="683568" y="3960000"/>
            <a:ext cx="32431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上式改写为：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565AC69-12AA-4AFE-8D99-ED4A4CA6E232}"/>
              </a:ext>
            </a:extLst>
          </p:cNvPr>
          <p:cNvSpPr txBox="1"/>
          <p:nvPr/>
        </p:nvSpPr>
        <p:spPr>
          <a:xfrm>
            <a:off x="827584" y="5605790"/>
            <a:ext cx="599715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通过实验测量</a:t>
            </a:r>
            <a:r>
              <a:rPr lang="el-GR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后就可以求出</a:t>
            </a:r>
            <a:r>
              <a:rPr lang="en-US" altLang="zh-CN" sz="20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zh-CN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240B2BD-0DEB-4CE0-986E-43AE85D9FB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9223" y="4452500"/>
            <a:ext cx="6375065" cy="1044000"/>
          </a:xfrm>
          <a:prstGeom prst="rect">
            <a:avLst/>
          </a:prstGeom>
        </p:spPr>
      </p:pic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FA1D3FF5-B838-479A-A0AA-417B4B8D1F4C}"/>
              </a:ext>
            </a:extLst>
          </p:cNvPr>
          <p:cNvCxnSpPr/>
          <p:nvPr/>
        </p:nvCxnSpPr>
        <p:spPr>
          <a:xfrm>
            <a:off x="251520" y="692696"/>
            <a:ext cx="4356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02A6A72D-6613-431E-AB2D-944DC5B438D8}"/>
              </a:ext>
            </a:extLst>
          </p:cNvPr>
          <p:cNvSpPr/>
          <p:nvPr/>
        </p:nvSpPr>
        <p:spPr>
          <a:xfrm>
            <a:off x="251520" y="980728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F1A43B8-B029-4C17-A87D-0521B79F8512}"/>
              </a:ext>
            </a:extLst>
          </p:cNvPr>
          <p:cNvSpPr/>
          <p:nvPr/>
        </p:nvSpPr>
        <p:spPr>
          <a:xfrm>
            <a:off x="467544" y="4077072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星形: 四角 14">
            <a:extLst>
              <a:ext uri="{FF2B5EF4-FFF2-40B4-BE49-F238E27FC236}">
                <a16:creationId xmlns:a16="http://schemas.microsoft.com/office/drawing/2014/main" id="{89E90875-F592-4BEB-A6BD-0EF5B609B956}"/>
              </a:ext>
            </a:extLst>
          </p:cNvPr>
          <p:cNvSpPr/>
          <p:nvPr/>
        </p:nvSpPr>
        <p:spPr>
          <a:xfrm>
            <a:off x="539552" y="2924944"/>
            <a:ext cx="288032" cy="348451"/>
          </a:xfrm>
          <a:prstGeom prst="star4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星形: 四角 15">
            <a:extLst>
              <a:ext uri="{FF2B5EF4-FFF2-40B4-BE49-F238E27FC236}">
                <a16:creationId xmlns:a16="http://schemas.microsoft.com/office/drawing/2014/main" id="{033C135C-5F07-40FC-AEE4-3B9243EEAAD5}"/>
              </a:ext>
            </a:extLst>
          </p:cNvPr>
          <p:cNvSpPr/>
          <p:nvPr/>
        </p:nvSpPr>
        <p:spPr>
          <a:xfrm>
            <a:off x="539552" y="5600829"/>
            <a:ext cx="288032" cy="348451"/>
          </a:xfrm>
          <a:prstGeom prst="star4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7568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4" grpId="0" animBg="1"/>
      <p:bldP spid="15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F12C2DC-A36A-4159-B73E-B0EA2A132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9047D-8A61-44C2-BC77-68B70F709C94}" type="slidenum">
              <a:rPr lang="en-US" altLang="zh-CN" smtClean="0"/>
              <a:pPr/>
              <a:t>17</a:t>
            </a:fld>
            <a:endParaRPr lang="en-US" altLang="zh-CN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8D831D-C484-425C-A801-EA2B53361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864425"/>
            <a:ext cx="8136904" cy="806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对给定的放大器长度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5 </a:t>
            </a:r>
            <a:r>
              <a:rPr lang="el-GR" altLang="zh-CN" sz="2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2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信号增益随泵浦功率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2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按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数增长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5" descr="0513">
            <a:extLst>
              <a:ext uri="{FF2B5EF4-FFF2-40B4-BE49-F238E27FC236}">
                <a16:creationId xmlns:a16="http://schemas.microsoft.com/office/drawing/2014/main" id="{74A9DB5B-1EB8-41BF-A0B3-BACA691BEF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51" r="51433"/>
          <a:stretch>
            <a:fillRect/>
          </a:stretch>
        </p:blipFill>
        <p:spPr bwMode="auto">
          <a:xfrm>
            <a:off x="1979712" y="3016823"/>
            <a:ext cx="4171223" cy="333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6">
            <a:extLst>
              <a:ext uri="{FF2B5EF4-FFF2-40B4-BE49-F238E27FC236}">
                <a16:creationId xmlns:a16="http://schemas.microsoft.com/office/drawing/2014/main" id="{99E8F686-0E50-4604-A78C-101D8AB33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7703" y="6300028"/>
            <a:ext cx="38432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3    1.48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μ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泵浦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放大特性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3EF85FA-FFA0-4405-9CA9-357DE6821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1700808"/>
            <a:ext cx="8064896" cy="535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、当泵浦功率超过某一数值时，增长变的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常缓慢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益饱和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74DD31F-8ACB-4DEF-99FB-21D9CC44F802}"/>
              </a:ext>
            </a:extLst>
          </p:cNvPr>
          <p:cNvSpPr txBox="1"/>
          <p:nvPr/>
        </p:nvSpPr>
        <p:spPr>
          <a:xfrm>
            <a:off x="35496" y="188640"/>
            <a:ext cx="480291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益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600" b="1" i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泵浦功率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关系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EFB477D4-DC76-4E8A-BDC2-492180507789}"/>
              </a:ext>
            </a:extLst>
          </p:cNvPr>
          <p:cNvSpPr/>
          <p:nvPr/>
        </p:nvSpPr>
        <p:spPr>
          <a:xfrm>
            <a:off x="2766559" y="4321437"/>
            <a:ext cx="649318" cy="1267801"/>
          </a:xfrm>
          <a:prstGeom prst="ellipse">
            <a:avLst/>
          </a:prstGeom>
          <a:noFill/>
          <a:ln w="317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763EDE9-5D96-4C4A-8B4A-DE1E6A8F7104}"/>
              </a:ext>
            </a:extLst>
          </p:cNvPr>
          <p:cNvSpPr txBox="1"/>
          <p:nvPr/>
        </p:nvSpPr>
        <p:spPr>
          <a:xfrm>
            <a:off x="2483768" y="3892986"/>
            <a:ext cx="1217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数增长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07C32506-3E42-49D2-83BA-4D6E1DFF639A}"/>
              </a:ext>
            </a:extLst>
          </p:cNvPr>
          <p:cNvSpPr/>
          <p:nvPr/>
        </p:nvSpPr>
        <p:spPr>
          <a:xfrm>
            <a:off x="3855061" y="3219314"/>
            <a:ext cx="1935834" cy="1577838"/>
          </a:xfrm>
          <a:prstGeom prst="ellipse">
            <a:avLst/>
          </a:prstGeom>
          <a:noFill/>
          <a:ln w="317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C54BF44-93D2-4030-8C49-AA0246E82426}"/>
              </a:ext>
            </a:extLst>
          </p:cNvPr>
          <p:cNvSpPr txBox="1"/>
          <p:nvPr/>
        </p:nvSpPr>
        <p:spPr>
          <a:xfrm>
            <a:off x="4494751" y="4901098"/>
            <a:ext cx="1217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益饱和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2B7B3B5D-0190-4977-A87B-0D00B78A5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2389028"/>
            <a:ext cx="7488832" cy="535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③、给定泵浦功率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2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长度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越长，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益</a:t>
            </a:r>
            <a:r>
              <a:rPr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200" b="1" i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越大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7DEA0BC-0439-4C66-89AA-2F1D7CF10439}"/>
              </a:ext>
            </a:extLst>
          </p:cNvPr>
          <p:cNvSpPr txBox="1"/>
          <p:nvPr/>
        </p:nvSpPr>
        <p:spPr>
          <a:xfrm>
            <a:off x="6302088" y="4005064"/>
            <a:ext cx="2662400" cy="861774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500" b="1" i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</a:t>
            </a:r>
            <a:r>
              <a:rPr lang="en-US" altLang="zh-CN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不是一直增大呢？</a:t>
            </a: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9DED7BAF-E37C-4FF4-8072-007FD447F646}"/>
              </a:ext>
            </a:extLst>
          </p:cNvPr>
          <p:cNvCxnSpPr/>
          <p:nvPr/>
        </p:nvCxnSpPr>
        <p:spPr>
          <a:xfrm flipV="1">
            <a:off x="3707904" y="3140968"/>
            <a:ext cx="0" cy="244827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16EBE40A-7C4D-47DF-8C9F-8898F55EDB40}"/>
              </a:ext>
            </a:extLst>
          </p:cNvPr>
          <p:cNvCxnSpPr/>
          <p:nvPr/>
        </p:nvCxnSpPr>
        <p:spPr>
          <a:xfrm>
            <a:off x="107504" y="692696"/>
            <a:ext cx="4608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0DB94C5F-F01B-4EE2-ADD3-BC1AE0B14001}"/>
              </a:ext>
            </a:extLst>
          </p:cNvPr>
          <p:cNvSpPr/>
          <p:nvPr/>
        </p:nvSpPr>
        <p:spPr>
          <a:xfrm>
            <a:off x="6302087" y="3892986"/>
            <a:ext cx="2590393" cy="1008112"/>
          </a:xfrm>
          <a:prstGeom prst="roundRect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左大括号 19">
            <a:extLst>
              <a:ext uri="{FF2B5EF4-FFF2-40B4-BE49-F238E27FC236}">
                <a16:creationId xmlns:a16="http://schemas.microsoft.com/office/drawing/2014/main" id="{850EDC54-87BB-494F-B2CF-5D99C0E543BF}"/>
              </a:ext>
            </a:extLst>
          </p:cNvPr>
          <p:cNvSpPr/>
          <p:nvPr/>
        </p:nvSpPr>
        <p:spPr>
          <a:xfrm>
            <a:off x="467544" y="1052745"/>
            <a:ext cx="288032" cy="1728183"/>
          </a:xfrm>
          <a:prstGeom prst="leftBrac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64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 animBg="1"/>
      <p:bldP spid="9" grpId="0"/>
      <p:bldP spid="10" grpId="0" animBg="1"/>
      <p:bldP spid="11" grpId="0"/>
      <p:bldP spid="12" grpId="0"/>
      <p:bldP spid="13" grpId="0"/>
      <p:bldP spid="14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E4E9D-629D-4B23-AB8A-38EEC9D1AB74}" type="slidenum">
              <a:rPr lang="en-US" altLang="zh-CN"/>
              <a:pPr/>
              <a:t>18</a:t>
            </a:fld>
            <a:endParaRPr lang="en-US" altLang="zh-CN"/>
          </a:p>
        </p:txBody>
      </p:sp>
      <p:pic>
        <p:nvPicPr>
          <p:cNvPr id="98309" name="Picture 5" descr="05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67" r="15717"/>
          <a:stretch>
            <a:fillRect/>
          </a:stretch>
        </p:blipFill>
        <p:spPr bwMode="auto">
          <a:xfrm>
            <a:off x="251520" y="2478236"/>
            <a:ext cx="4968875" cy="397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386011" y="764704"/>
            <a:ext cx="8506469" cy="1678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给定的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泵浦功率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2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放大器增益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2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长度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化，存在一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佳长度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超过此长度后，由于泵浦功率的消耗，最佳点后的铒光纤不能受到足够泵浦，而且要吸收已放大的信号能量，导致增益很快降低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311" name="Rectangle 7"/>
          <p:cNvSpPr>
            <a:spLocks noChangeArrowheads="1"/>
          </p:cNvSpPr>
          <p:nvPr/>
        </p:nvSpPr>
        <p:spPr bwMode="auto">
          <a:xfrm>
            <a:off x="5364088" y="3140968"/>
            <a:ext cx="3598937" cy="1727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图中曲线可见，采用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5 </a:t>
            </a:r>
            <a:r>
              <a:rPr lang="el-GR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信号波长、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sz="21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W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泵浦功率，在</a:t>
            </a:r>
            <a:r>
              <a:rPr lang="en-US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m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已达到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dB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增益，过长已无意义。 </a:t>
            </a:r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>
            <a:off x="3527861" y="2190601"/>
            <a:ext cx="0" cy="3671888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13" name="Line 9"/>
          <p:cNvSpPr>
            <a:spLocks noChangeShapeType="1"/>
          </p:cNvSpPr>
          <p:nvPr/>
        </p:nvSpPr>
        <p:spPr bwMode="auto">
          <a:xfrm>
            <a:off x="1259632" y="2910954"/>
            <a:ext cx="3240088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69BC986-2B73-48D8-BC83-4A5B59AEA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964" y="6444044"/>
            <a:ext cx="3816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3    1.48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μ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泵浦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放大特性 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0B8EE2F-C1EC-462B-B819-0B5DD350E332}"/>
              </a:ext>
            </a:extLst>
          </p:cNvPr>
          <p:cNvSpPr txBox="1"/>
          <p:nvPr/>
        </p:nvSpPr>
        <p:spPr>
          <a:xfrm>
            <a:off x="107504" y="188640"/>
            <a:ext cx="525175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益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600" b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放大器长度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关系：</a:t>
            </a: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241C1DC8-558A-42BA-AC8F-9E51A5ADF08E}"/>
              </a:ext>
            </a:extLst>
          </p:cNvPr>
          <p:cNvCxnSpPr/>
          <p:nvPr/>
        </p:nvCxnSpPr>
        <p:spPr>
          <a:xfrm>
            <a:off x="179512" y="620688"/>
            <a:ext cx="4788000" cy="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DBBC4A60-FDDA-42A3-B461-A59F5EF84673}"/>
              </a:ext>
            </a:extLst>
          </p:cNvPr>
          <p:cNvSpPr/>
          <p:nvPr/>
        </p:nvSpPr>
        <p:spPr>
          <a:xfrm>
            <a:off x="179512" y="908720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83FE531C-FC2E-4C2D-A24A-9B6AB5814DE0}"/>
              </a:ext>
            </a:extLst>
          </p:cNvPr>
          <p:cNvSpPr/>
          <p:nvPr/>
        </p:nvSpPr>
        <p:spPr>
          <a:xfrm>
            <a:off x="5364088" y="3120334"/>
            <a:ext cx="3598937" cy="1727589"/>
          </a:xfrm>
          <a:prstGeom prst="roundRect">
            <a:avLst/>
          </a:prstGeom>
          <a:noFill/>
          <a:ln w="222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0" grpId="0"/>
      <p:bldP spid="98311" grpId="0"/>
      <p:bldP spid="98312" grpId="0" animBg="1"/>
      <p:bldP spid="98313" grpId="0" animBg="1"/>
      <p:bldP spid="13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6E2D6-23AE-4DAA-82D6-C2645C6D7ECC}" type="slidenum">
              <a:rPr lang="en-US" altLang="zh-CN"/>
              <a:pPr/>
              <a:t>19</a:t>
            </a:fld>
            <a:endParaRPr lang="en-US" altLang="zh-CN"/>
          </a:p>
        </p:txBody>
      </p:sp>
      <p:pic>
        <p:nvPicPr>
          <p:cNvPr id="97284" name="Picture 4" descr="05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6" r="52850"/>
          <a:stretch>
            <a:fillRect/>
          </a:stretch>
        </p:blipFill>
        <p:spPr bwMode="auto">
          <a:xfrm>
            <a:off x="242668" y="3115377"/>
            <a:ext cx="3800804" cy="3553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1763688" y="5879013"/>
            <a:ext cx="84829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4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幅值特性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功率随输入功率的变化 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6C62772-193B-444B-8B19-F2ED50507EAE}"/>
              </a:ext>
            </a:extLst>
          </p:cNvPr>
          <p:cNvSpPr txBox="1"/>
          <p:nvPr/>
        </p:nvSpPr>
        <p:spPr>
          <a:xfrm>
            <a:off x="107504" y="116632"/>
            <a:ext cx="284872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幅值特性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2977B41-691B-4875-AE12-A193171E01B6}"/>
                  </a:ext>
                </a:extLst>
              </p:cNvPr>
              <p:cNvSpPr txBox="1"/>
              <p:nvPr/>
            </p:nvSpPr>
            <p:spPr>
              <a:xfrm>
                <a:off x="282556" y="1740576"/>
                <a:ext cx="8393900" cy="8243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𝑙𝑛</m:t>
                      </m:r>
                      <m:d>
                        <m:dPr>
                          <m:ctrlPr>
                            <a:rPr lang="en-US" altLang="zh-CN" sz="21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1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1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  <m:sSub>
                                <m:sSubPr>
                                  <m:ctrlPr>
                                    <a:rPr lang="en-US" altLang="zh-CN" sz="21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1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1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𝑠𝑜𝑢𝑡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1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1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1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h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𝑙𝑛</m:t>
                      </m:r>
                      <m:d>
                        <m:dPr>
                          <m:ctrlPr>
                            <a:rPr lang="en-US" altLang="zh-CN" sz="21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1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1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  <m:sSub>
                                <m:sSubPr>
                                  <m:ctrlPr>
                                    <a:rPr lang="en-US" altLang="zh-CN" sz="21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1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1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𝑠𝑖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1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1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1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h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1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1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1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  <m:sSub>
                                <m:sSubPr>
                                  <m:ctrlPr>
                                    <a:rPr lang="en-US" altLang="zh-CN" sz="21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1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1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𝑠𝑜𝑢𝑡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1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1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1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h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1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1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  <m:sSub>
                                <m:sSubPr>
                                  <m:ctrlPr>
                                    <a:rPr lang="en-US" altLang="zh-CN" sz="21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1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1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𝑠𝑖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1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1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1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h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1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1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1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1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1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1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1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r>
                        <a:rPr lang="en-US" altLang="zh-CN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[</m:t>
                      </m:r>
                      <m:f>
                        <m:fPr>
                          <m:ctrlPr>
                            <a:rPr lang="en-US" altLang="zh-CN" sz="21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1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1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1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𝑖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1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1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1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h</m:t>
                              </m:r>
                            </m:sub>
                          </m:sSub>
                        </m:den>
                      </m:f>
                      <m:r>
                        <a:rPr lang="en-US" altLang="zh-CN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−</m:t>
                      </m:r>
                      <m:r>
                        <a:rPr lang="en-US" altLang="zh-CN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𝑙𝑛</m:t>
                      </m:r>
                      <m:r>
                        <a:rPr lang="en-US" altLang="zh-CN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f>
                        <m:fPr>
                          <m:ctrlPr>
                            <a:rPr lang="en-US" altLang="zh-CN" sz="21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1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1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1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𝑖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1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1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1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h</m:t>
                              </m:r>
                            </m:sub>
                          </m:sSub>
                        </m:den>
                      </m:f>
                      <m:r>
                        <a:rPr lang="en-US" altLang="zh-CN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]</m:t>
                      </m:r>
                    </m:oMath>
                  </m:oMathPara>
                </a14:m>
                <a:endParaRPr lang="zh-CN" alt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2977B41-691B-4875-AE12-A193171E01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556" y="1740576"/>
                <a:ext cx="8393900" cy="8243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2AF14BCC-8BFB-461A-9A46-7F87ED645D83}"/>
              </a:ext>
            </a:extLst>
          </p:cNvPr>
          <p:cNvSpPr txBox="1"/>
          <p:nvPr/>
        </p:nvSpPr>
        <p:spPr>
          <a:xfrm>
            <a:off x="8128749" y="2492896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.5.14)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32A0E40-A064-48D8-AD58-5518BBD97466}"/>
              </a:ext>
            </a:extLst>
          </p:cNvPr>
          <p:cNvSpPr txBox="1"/>
          <p:nvPr/>
        </p:nvSpPr>
        <p:spPr>
          <a:xfrm>
            <a:off x="539552" y="690786"/>
            <a:ext cx="8208912" cy="866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给定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输出功率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t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输入泵浦功率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n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输入信号功率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解析表达式为：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B866D7B-0503-4B88-A506-5A0D3B374D23}"/>
              </a:ext>
            </a:extLst>
          </p:cNvPr>
          <p:cNvSpPr txBox="1"/>
          <p:nvPr/>
        </p:nvSpPr>
        <p:spPr>
          <a:xfrm>
            <a:off x="426572" y="2596842"/>
            <a:ext cx="91139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式子中，</a:t>
            </a:r>
            <a:r>
              <a:rPr lang="en-US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l-GR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zh-CN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zh-CN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zh-CN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l-GR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zh-CN" sz="2000" b="1" i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为泵浦光和信号光的频率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15FAE03-028F-4010-9449-9D152C7CD6DE}"/>
              </a:ext>
            </a:extLst>
          </p:cNvPr>
          <p:cNvSpPr txBox="1"/>
          <p:nvPr/>
        </p:nvSpPr>
        <p:spPr>
          <a:xfrm>
            <a:off x="4102618" y="3501008"/>
            <a:ext cx="4941766" cy="12722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幅值特性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归一化输出功率随归一化输入信号功率而变的计算曲线如图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示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9EC3E336-0661-4F89-A1BB-8C20B2F652CB}"/>
              </a:ext>
            </a:extLst>
          </p:cNvPr>
          <p:cNvSpPr/>
          <p:nvPr/>
        </p:nvSpPr>
        <p:spPr>
          <a:xfrm>
            <a:off x="1102754" y="3429000"/>
            <a:ext cx="288032" cy="2592288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57BA8BC-8681-45D2-BDB6-1A36A0E78939}"/>
              </a:ext>
            </a:extLst>
          </p:cNvPr>
          <p:cNvSpPr txBox="1"/>
          <p:nvPr/>
        </p:nvSpPr>
        <p:spPr>
          <a:xfrm>
            <a:off x="179512" y="6125234"/>
            <a:ext cx="2507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信号下，快速增大</a:t>
            </a: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9CA111E8-5858-407F-B340-BA0A9A8ECD0B}"/>
              </a:ext>
            </a:extLst>
          </p:cNvPr>
          <p:cNvSpPr/>
          <p:nvPr/>
        </p:nvSpPr>
        <p:spPr>
          <a:xfrm>
            <a:off x="1822834" y="3215870"/>
            <a:ext cx="2016224" cy="284808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DC04338-BA63-40D9-AB29-9CADB8AE6224}"/>
              </a:ext>
            </a:extLst>
          </p:cNvPr>
          <p:cNvSpPr txBox="1"/>
          <p:nvPr/>
        </p:nvSpPr>
        <p:spPr>
          <a:xfrm>
            <a:off x="1822834" y="4263750"/>
            <a:ext cx="19912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信号下，输出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的增大变慢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A59289EB-0C97-4DFB-809E-B5850747C88E}"/>
              </a:ext>
            </a:extLst>
          </p:cNvPr>
          <p:cNvCxnSpPr/>
          <p:nvPr/>
        </p:nvCxnSpPr>
        <p:spPr>
          <a:xfrm>
            <a:off x="179512" y="548680"/>
            <a:ext cx="2664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0F42493F-F020-4436-860B-864EF43A56F0}"/>
              </a:ext>
            </a:extLst>
          </p:cNvPr>
          <p:cNvSpPr/>
          <p:nvPr/>
        </p:nvSpPr>
        <p:spPr>
          <a:xfrm>
            <a:off x="323528" y="836712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DA19CBFF-8E4F-4FFF-8663-83BF0888984A}"/>
              </a:ext>
            </a:extLst>
          </p:cNvPr>
          <p:cNvSpPr/>
          <p:nvPr/>
        </p:nvSpPr>
        <p:spPr>
          <a:xfrm>
            <a:off x="4102618" y="3501008"/>
            <a:ext cx="4941766" cy="1365374"/>
          </a:xfrm>
          <a:prstGeom prst="roundRect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星形: 四角 17">
            <a:extLst>
              <a:ext uri="{FF2B5EF4-FFF2-40B4-BE49-F238E27FC236}">
                <a16:creationId xmlns:a16="http://schemas.microsoft.com/office/drawing/2014/main" id="{A3A5BECB-FAE5-4126-8E1C-9C9AC22D1731}"/>
              </a:ext>
            </a:extLst>
          </p:cNvPr>
          <p:cNvSpPr/>
          <p:nvPr/>
        </p:nvSpPr>
        <p:spPr>
          <a:xfrm>
            <a:off x="395536" y="2564904"/>
            <a:ext cx="288032" cy="348451"/>
          </a:xfrm>
          <a:prstGeom prst="star4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5" grpId="0"/>
      <p:bldP spid="4" grpId="0"/>
      <p:bldP spid="5" grpId="0" animBg="1"/>
      <p:bldP spid="10" grpId="0"/>
      <p:bldP spid="13" grpId="0" animBg="1"/>
      <p:bldP spid="11" grpId="0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D65102E-CCC5-4B39-88D2-DD553573ED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C3079-21C1-4B32-8750-91A20308139C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366CCCE-038F-4FDB-96CA-0F97545D6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16" y="764704"/>
            <a:ext cx="44317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5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掺铒光纤放大器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DFA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F66D15FB-0DF5-4619-97C7-364FD8D633FB}"/>
              </a:ext>
            </a:extLst>
          </p:cNvPr>
          <p:cNvCxnSpPr/>
          <p:nvPr/>
        </p:nvCxnSpPr>
        <p:spPr>
          <a:xfrm>
            <a:off x="2123728" y="1224000"/>
            <a:ext cx="4176000" cy="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4">
            <a:extLst>
              <a:ext uri="{FF2B5EF4-FFF2-40B4-BE49-F238E27FC236}">
                <a16:creationId xmlns:a16="http://schemas.microsoft.com/office/drawing/2014/main" id="{0B6BE364-ABDC-48CB-B1FC-0292092E4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750" y="1700907"/>
            <a:ext cx="252986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/>
              <a:t>本节重点内容：</a:t>
            </a:r>
          </a:p>
        </p:txBody>
      </p:sp>
      <p:sp>
        <p:nvSpPr>
          <p:cNvPr id="8" name="左大括号 7">
            <a:extLst>
              <a:ext uri="{FF2B5EF4-FFF2-40B4-BE49-F238E27FC236}">
                <a16:creationId xmlns:a16="http://schemas.microsoft.com/office/drawing/2014/main" id="{C5236763-A2E2-4669-A787-8BD298A45C51}"/>
              </a:ext>
            </a:extLst>
          </p:cNvPr>
          <p:cNvSpPr/>
          <p:nvPr/>
        </p:nvSpPr>
        <p:spPr>
          <a:xfrm>
            <a:off x="827584" y="2524071"/>
            <a:ext cx="360809" cy="2349147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2ECD7C-AF26-4527-9A24-5D01FBD83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112" y="2350195"/>
            <a:ext cx="593598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掌握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工作原理和三种泵浦方式；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F20BE57-8579-4C1A-A113-875C92780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8393" y="3068960"/>
            <a:ext cx="565225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掌握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小信号增益和饱和特性；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7FF0B55-8944-4E89-96AE-9C0B80969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8393" y="3789040"/>
            <a:ext cx="558172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了解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高速和多信道放大特性；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88BB665-50A8-48FA-823C-0F461C58E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8393" y="4581128"/>
            <a:ext cx="62197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掌握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波干线和分配系统中的应用；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右大括号 13">
            <a:extLst>
              <a:ext uri="{FF2B5EF4-FFF2-40B4-BE49-F238E27FC236}">
                <a16:creationId xmlns:a16="http://schemas.microsoft.com/office/drawing/2014/main" id="{A514DA36-AE2D-4164-8C67-F796DD7AA041}"/>
              </a:ext>
            </a:extLst>
          </p:cNvPr>
          <p:cNvSpPr/>
          <p:nvPr/>
        </p:nvSpPr>
        <p:spPr>
          <a:xfrm>
            <a:off x="6577263" y="3212976"/>
            <a:ext cx="226985" cy="903768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4">
            <a:extLst>
              <a:ext uri="{FF2B5EF4-FFF2-40B4-BE49-F238E27FC236}">
                <a16:creationId xmlns:a16="http://schemas.microsoft.com/office/drawing/2014/main" id="{089C81C0-6151-4FC6-8728-1DB163672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248" y="3399383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C000"/>
                </a:solidFill>
              </a:rPr>
              <a:t>难点内容</a:t>
            </a:r>
          </a:p>
        </p:txBody>
      </p:sp>
    </p:spTree>
    <p:extLst>
      <p:ext uri="{BB962C8B-B14F-4D97-AF65-F5344CB8AC3E}">
        <p14:creationId xmlns:p14="http://schemas.microsoft.com/office/powerpoint/2010/main" val="93773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  <p:bldP spid="12" grpId="0"/>
      <p:bldP spid="14" grpId="0" animBg="1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2308B-4539-41B9-96A7-721031ABB00C}" type="slidenum">
              <a:rPr lang="en-US" altLang="zh-CN"/>
              <a:pPr/>
              <a:t>20</a:t>
            </a:fld>
            <a:endParaRPr lang="en-US" altLang="zh-CN" dirty="0"/>
          </a:p>
        </p:txBody>
      </p:sp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4932238" y="1412776"/>
            <a:ext cx="4104258" cy="1840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给定的泵浦功率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1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随着输出功率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1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1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t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增大，增益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一定范围内保持不变，随着的</a:t>
            </a:r>
            <a:r>
              <a:rPr lang="en-US" altLang="zh-CN" sz="21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1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t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一步增大，开始减小，这一现象称为</a:t>
            </a:r>
            <a:r>
              <a:rPr lang="zh-CN" altLang="en-US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益饱和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pic>
        <p:nvPicPr>
          <p:cNvPr id="99331" name="Picture 3" descr="05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67" r="7150"/>
          <a:stretch>
            <a:fillRect/>
          </a:stretch>
        </p:blipFill>
        <p:spPr bwMode="auto">
          <a:xfrm>
            <a:off x="107504" y="1430487"/>
            <a:ext cx="4583608" cy="4287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611560" y="5805264"/>
            <a:ext cx="36724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4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增益饱和特性</a:t>
            </a: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EDF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增益随输出功率的变化 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5699A99-D77E-431C-8C1C-CBBD545C7666}"/>
              </a:ext>
            </a:extLst>
          </p:cNvPr>
          <p:cNvSpPr txBox="1"/>
          <p:nvPr/>
        </p:nvSpPr>
        <p:spPr>
          <a:xfrm>
            <a:off x="107504" y="188640"/>
            <a:ext cx="351878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增益饱和特性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8C7EC87-B4A2-40F0-8663-87972669533A}"/>
              </a:ext>
            </a:extLst>
          </p:cNvPr>
          <p:cNvSpPr txBox="1"/>
          <p:nvPr/>
        </p:nvSpPr>
        <p:spPr>
          <a:xfrm>
            <a:off x="467544" y="764704"/>
            <a:ext cx="784381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式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.5.14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可以得到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益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输出功率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t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变的曲线；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48968D2-62CD-433E-95A3-F22F31603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4246" y="5112000"/>
            <a:ext cx="3960242" cy="830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此同时，由图可得到增益降低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dB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的</a:t>
            </a:r>
            <a:r>
              <a:rPr lang="zh-CN" altLang="en-US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饱和输出功率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D0C92F0-AA0F-4CA5-BC64-6E1D535E0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4048" y="4329908"/>
            <a:ext cx="4104258" cy="467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泵浦功率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1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越大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增益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越大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EA3AC207-52D6-4329-894A-30D6018E9DDF}"/>
              </a:ext>
            </a:extLst>
          </p:cNvPr>
          <p:cNvSpPr/>
          <p:nvPr/>
        </p:nvSpPr>
        <p:spPr>
          <a:xfrm>
            <a:off x="851136" y="1844824"/>
            <a:ext cx="2335054" cy="3024336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A0D37346-AC14-48B6-A0BF-A3D48F3BFAE1}"/>
              </a:ext>
            </a:extLst>
          </p:cNvPr>
          <p:cNvSpPr/>
          <p:nvPr/>
        </p:nvSpPr>
        <p:spPr>
          <a:xfrm>
            <a:off x="3234844" y="1997224"/>
            <a:ext cx="928660" cy="3024336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F9BFBD4-A9E7-4DF3-B9D7-BF0901F274C2}"/>
              </a:ext>
            </a:extLst>
          </p:cNvPr>
          <p:cNvSpPr txBox="1"/>
          <p:nvPr/>
        </p:nvSpPr>
        <p:spPr>
          <a:xfrm>
            <a:off x="971600" y="3429000"/>
            <a:ext cx="188705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益保持不变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4C63F38-6622-4836-A96A-02218A6A90FF}"/>
              </a:ext>
            </a:extLst>
          </p:cNvPr>
          <p:cNvSpPr txBox="1"/>
          <p:nvPr/>
        </p:nvSpPr>
        <p:spPr>
          <a:xfrm>
            <a:off x="3131840" y="3573016"/>
            <a:ext cx="13195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益减小</a:t>
            </a: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9A11F91B-2E30-4510-9AC6-DA4401D64022}"/>
              </a:ext>
            </a:extLst>
          </p:cNvPr>
          <p:cNvCxnSpPr/>
          <p:nvPr/>
        </p:nvCxnSpPr>
        <p:spPr>
          <a:xfrm>
            <a:off x="179512" y="620688"/>
            <a:ext cx="3312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E0CF85CE-C97B-465F-B1CB-4B80FCB29FA2}"/>
              </a:ext>
            </a:extLst>
          </p:cNvPr>
          <p:cNvSpPr/>
          <p:nvPr/>
        </p:nvSpPr>
        <p:spPr>
          <a:xfrm>
            <a:off x="251520" y="908720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556B14DF-F76B-4BE6-A230-BAB71ED5D850}"/>
              </a:ext>
            </a:extLst>
          </p:cNvPr>
          <p:cNvSpPr/>
          <p:nvPr/>
        </p:nvSpPr>
        <p:spPr>
          <a:xfrm>
            <a:off x="4716016" y="1556792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6A8D4B1-5659-4DD0-AADF-CBEA745B3C80}"/>
              </a:ext>
            </a:extLst>
          </p:cNvPr>
          <p:cNvSpPr/>
          <p:nvPr/>
        </p:nvSpPr>
        <p:spPr>
          <a:xfrm>
            <a:off x="4788669" y="4473924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725E5B8-FFDA-4D1C-AC10-E692AD962AC0}"/>
              </a:ext>
            </a:extLst>
          </p:cNvPr>
          <p:cNvSpPr/>
          <p:nvPr/>
        </p:nvSpPr>
        <p:spPr>
          <a:xfrm>
            <a:off x="4788024" y="5229224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8E8E5CD-52F1-496D-B437-0E880CF1AB7E}"/>
              </a:ext>
            </a:extLst>
          </p:cNvPr>
          <p:cNvSpPr txBox="1"/>
          <p:nvPr/>
        </p:nvSpPr>
        <p:spPr>
          <a:xfrm>
            <a:off x="5076056" y="3356992"/>
            <a:ext cx="3600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益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功率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t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需要折中选择；</a:t>
            </a: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BBDD002F-049D-464D-9465-E06226F9149B}"/>
              </a:ext>
            </a:extLst>
          </p:cNvPr>
          <p:cNvSpPr/>
          <p:nvPr/>
        </p:nvSpPr>
        <p:spPr>
          <a:xfrm>
            <a:off x="5076056" y="3356992"/>
            <a:ext cx="3672408" cy="720652"/>
          </a:xfrm>
          <a:prstGeom prst="roundRect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/>
      <p:bldP spid="8" grpId="0"/>
      <p:bldP spid="9" grpId="0"/>
      <p:bldP spid="3" grpId="0" animBg="1"/>
      <p:bldP spid="11" grpId="0" animBg="1"/>
      <p:bldP spid="5" grpId="0"/>
      <p:bldP spid="14" grpId="0"/>
      <p:bldP spid="17" grpId="0" animBg="1"/>
      <p:bldP spid="18" grpId="0" animBg="1"/>
      <p:bldP spid="19" grpId="0" animBg="1"/>
      <p:bldP spid="4" grpId="0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62" name="Rectangle 10"/>
          <p:cNvSpPr>
            <a:spLocks noChangeArrowheads="1"/>
          </p:cNvSpPr>
          <p:nvPr/>
        </p:nvSpPr>
        <p:spPr bwMode="auto">
          <a:xfrm>
            <a:off x="827584" y="2780928"/>
            <a:ext cx="6048375" cy="1152128"/>
          </a:xfrm>
          <a:prstGeom prst="rect">
            <a:avLst/>
          </a:prstGeom>
          <a:gradFill rotWithShape="1">
            <a:gsLst>
              <a:gs pos="0">
                <a:srgbClr val="FFFF00">
                  <a:alpha val="27000"/>
                </a:srgbClr>
              </a:gs>
              <a:gs pos="100000">
                <a:srgbClr val="FFFF00">
                  <a:gamma/>
                  <a:tint val="85882"/>
                  <a:invGamma/>
                  <a:alpha val="25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94C77-8B8C-4ABC-8E11-3740495B8BD3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611560" y="893623"/>
            <a:ext cx="8353425" cy="866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噪声特性，通常亦用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噪声指数</a:t>
            </a:r>
            <a:r>
              <a:rPr lang="en-US" altLang="zh-CN" sz="2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200" b="1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衡量其噪声特性，是放大器在光波通信中应用的重要限制因素；</a:t>
            </a:r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069343"/>
              </p:ext>
            </p:extLst>
          </p:nvPr>
        </p:nvGraphicFramePr>
        <p:xfrm>
          <a:off x="1546721" y="2925118"/>
          <a:ext cx="272891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" name="Equation" r:id="rId4" imgW="1282680" imgH="431640" progId="Equation.DSMT4">
                  <p:embed/>
                </p:oleObj>
              </mc:Choice>
              <mc:Fallback>
                <p:oleObj name="Equation" r:id="rId4" imgW="12826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721" y="2925118"/>
                        <a:ext cx="2728913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9" name="Rectangle 7"/>
          <p:cNvSpPr>
            <a:spLocks noChangeArrowheads="1"/>
          </p:cNvSpPr>
          <p:nvPr/>
        </p:nvSpPr>
        <p:spPr bwMode="auto">
          <a:xfrm>
            <a:off x="5398857" y="2997126"/>
            <a:ext cx="973343" cy="520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8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.5.17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60" name="Rectangle 8"/>
              <p:cNvSpPr>
                <a:spLocks noChangeArrowheads="1"/>
              </p:cNvSpPr>
              <p:nvPr/>
            </p:nvSpPr>
            <p:spPr bwMode="auto">
              <a:xfrm>
                <a:off x="673224" y="4428000"/>
                <a:ext cx="7931224" cy="8660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b="1" i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200" b="1" i="1" baseline="-25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altLang="zh-CN" sz="2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可见，当</a:t>
                </a:r>
                <a:r>
                  <a:rPr lang="en-US" altLang="zh-CN" sz="2200" b="1" i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200" b="1" baseline="-25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</a:t>
                </a:r>
                <a:r>
                  <a:rPr lang="zh-CN" altLang="en-US" sz="2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，</a:t>
                </a:r>
                <a:r>
                  <a:rPr lang="en-US" altLang="zh-CN" sz="2200" b="1" i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DFA</a:t>
                </a:r>
                <a:r>
                  <a:rPr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噪声指数的极限值亦是</a:t>
                </a:r>
                <a:r>
                  <a:rPr lang="en-US" altLang="zh-CN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dB</a:t>
                </a:r>
                <a:r>
                  <a:rPr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所以</a:t>
                </a:r>
                <a:r>
                  <a:rPr lang="en-US" altLang="zh-CN" sz="2200" b="1" i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200" b="1" baseline="-25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</a:t>
                </a:r>
                <a:r>
                  <a:rPr lang="zh-CN" altLang="en-US" sz="2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理想放大器条件。</a:t>
                </a:r>
                <a:r>
                  <a:rPr lang="zh-CN" alt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0360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3224" y="4428000"/>
                <a:ext cx="7931224" cy="866006"/>
              </a:xfrm>
              <a:prstGeom prst="rect">
                <a:avLst/>
              </a:prstGeom>
              <a:blipFill>
                <a:blip r:embed="rId6"/>
                <a:stretch>
                  <a:fillRect l="-999" t="-2817" r="-999" b="-154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A3D01A52-136C-440C-8012-F46488CEFCCD}"/>
              </a:ext>
            </a:extLst>
          </p:cNvPr>
          <p:cNvSpPr txBox="1"/>
          <p:nvPr/>
        </p:nvSpPr>
        <p:spPr>
          <a:xfrm>
            <a:off x="251520" y="188640"/>
            <a:ext cx="284872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噪声特性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BBFC0DB1-487C-47D0-A160-AD308B3F577D}"/>
              </a:ext>
            </a:extLst>
          </p:cNvPr>
          <p:cNvCxnSpPr/>
          <p:nvPr/>
        </p:nvCxnSpPr>
        <p:spPr>
          <a:xfrm>
            <a:off x="323528" y="620688"/>
            <a:ext cx="2664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2">
            <a:extLst>
              <a:ext uri="{FF2B5EF4-FFF2-40B4-BE49-F238E27FC236}">
                <a16:creationId xmlns:a16="http://schemas.microsoft.com/office/drawing/2014/main" id="{F32538D2-FB17-40FD-AD05-E469C61F4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2100996"/>
            <a:ext cx="8353425" cy="535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噪声指数</a:t>
            </a:r>
            <a:r>
              <a:rPr lang="en-US" altLang="zh-CN" sz="2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200" b="1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近似表示为：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6FAC19F-11B7-45C1-B1B8-622299A5029B}"/>
              </a:ext>
            </a:extLst>
          </p:cNvPr>
          <p:cNvSpPr/>
          <p:nvPr/>
        </p:nvSpPr>
        <p:spPr>
          <a:xfrm>
            <a:off x="395536" y="1052736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C0B7425-3D9B-4E78-A88E-86F65BD3292A}"/>
              </a:ext>
            </a:extLst>
          </p:cNvPr>
          <p:cNvSpPr/>
          <p:nvPr/>
        </p:nvSpPr>
        <p:spPr>
          <a:xfrm>
            <a:off x="395536" y="2317020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A9F007EC-62CC-411A-B8D2-4C2F1021371B}"/>
              </a:ext>
            </a:extLst>
          </p:cNvPr>
          <p:cNvSpPr/>
          <p:nvPr/>
        </p:nvSpPr>
        <p:spPr>
          <a:xfrm>
            <a:off x="468189" y="4570277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2" grpId="0" animBg="1"/>
      <p:bldP spid="100359" grpId="0"/>
      <p:bldP spid="100360" grpId="0"/>
      <p:bldP spid="12" grpId="0"/>
      <p:bldP spid="14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D0BE7-2775-463B-A94D-F11CE55CD0B4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5075412" y="2165961"/>
            <a:ext cx="3885142" cy="1218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中短划线代表</a:t>
            </a:r>
            <a:r>
              <a:rPr lang="zh-CN" altLang="en-US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想行波半导体放大器的信号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发发射光拍噪声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功率线，</a:t>
            </a:r>
            <a:r>
              <a:rPr lang="en-US" altLang="zh-CN" sz="21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100" b="1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 dB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383" name="Rectangle 7"/>
          <p:cNvSpPr>
            <a:spLocks noChangeArrowheads="1"/>
          </p:cNvSpPr>
          <p:nvPr/>
        </p:nvSpPr>
        <p:spPr bwMode="auto">
          <a:xfrm>
            <a:off x="5075411" y="3861048"/>
            <a:ext cx="3961085" cy="1606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划线代表信号自发发射</a:t>
            </a:r>
            <a:r>
              <a:rPr lang="en-US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-</a:t>
            </a:r>
            <a:r>
              <a:rPr lang="en-US" altLang="zh-CN" sz="21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拍噪声功率线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黑点代表测量值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当输出功率为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dBm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1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1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100" b="1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5.5 dB 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</a:p>
        </p:txBody>
      </p:sp>
      <p:pic>
        <p:nvPicPr>
          <p:cNvPr id="101384" name="Picture 8" descr="05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84" r="32883"/>
          <a:stretch>
            <a:fillRect/>
          </a:stretch>
        </p:blipFill>
        <p:spPr bwMode="auto">
          <a:xfrm>
            <a:off x="107504" y="2270794"/>
            <a:ext cx="4648471" cy="4115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385" name="Rectangle 9"/>
          <p:cNvSpPr>
            <a:spLocks noChangeArrowheads="1"/>
          </p:cNvSpPr>
          <p:nvPr/>
        </p:nvSpPr>
        <p:spPr bwMode="auto">
          <a:xfrm>
            <a:off x="107504" y="6381328"/>
            <a:ext cx="5041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5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噪声功率谱密度随输出功率的变化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F87642E-22AE-448C-93F3-C5CB037F8831}"/>
              </a:ext>
            </a:extLst>
          </p:cNvPr>
          <p:cNvSpPr txBox="1"/>
          <p:nvPr/>
        </p:nvSpPr>
        <p:spPr>
          <a:xfrm>
            <a:off x="179512" y="200253"/>
            <a:ext cx="284872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噪声特性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AE97E7A-91AB-474F-B1DB-764ECE0C0602}"/>
              </a:ext>
            </a:extLst>
          </p:cNvPr>
          <p:cNvSpPr/>
          <p:nvPr/>
        </p:nvSpPr>
        <p:spPr>
          <a:xfrm>
            <a:off x="467544" y="864000"/>
            <a:ext cx="8064896" cy="11791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图给出了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 dB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拍噪声功率谱密度随输出功率的变化，通常自发发射自拍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-sp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噪声可用光带通滤波器滤除，所以图中未画出；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7B39DEEC-E07C-423D-9869-A21CF077984A}"/>
              </a:ext>
            </a:extLst>
          </p:cNvPr>
          <p:cNvSpPr/>
          <p:nvPr/>
        </p:nvSpPr>
        <p:spPr>
          <a:xfrm>
            <a:off x="3203847" y="3687035"/>
            <a:ext cx="1096111" cy="481912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FE0A07E6-5F13-407F-845C-4FE13A13F2F6}"/>
              </a:ext>
            </a:extLst>
          </p:cNvPr>
          <p:cNvSpPr/>
          <p:nvPr/>
        </p:nvSpPr>
        <p:spPr>
          <a:xfrm>
            <a:off x="2735520" y="2702842"/>
            <a:ext cx="973508" cy="552145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E0D53C9D-5E37-4AFB-B066-26EB48868585}"/>
              </a:ext>
            </a:extLst>
          </p:cNvPr>
          <p:cNvCxnSpPr/>
          <p:nvPr/>
        </p:nvCxnSpPr>
        <p:spPr>
          <a:xfrm>
            <a:off x="251520" y="620688"/>
            <a:ext cx="2628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25568A4D-5A45-4BCD-9516-6E5628E7CB58}"/>
              </a:ext>
            </a:extLst>
          </p:cNvPr>
          <p:cNvSpPr/>
          <p:nvPr/>
        </p:nvSpPr>
        <p:spPr>
          <a:xfrm>
            <a:off x="251520" y="980752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206FD83-F537-4CB0-8A85-DD7870445759}"/>
              </a:ext>
            </a:extLst>
          </p:cNvPr>
          <p:cNvSpPr/>
          <p:nvPr/>
        </p:nvSpPr>
        <p:spPr>
          <a:xfrm>
            <a:off x="4860032" y="2276896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7C8EB31-2B43-4408-8A21-84A240C76703}"/>
              </a:ext>
            </a:extLst>
          </p:cNvPr>
          <p:cNvSpPr/>
          <p:nvPr/>
        </p:nvSpPr>
        <p:spPr>
          <a:xfrm>
            <a:off x="4860032" y="4005064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590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2" grpId="0"/>
      <p:bldP spid="101383" grpId="0"/>
      <p:bldP spid="3" grpId="0" animBg="1"/>
      <p:bldP spid="11" grpId="0" animBg="1"/>
      <p:bldP spid="14" grpId="0" animBg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07B0D-80D4-40C5-9E1F-57AD56A11195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179512" y="389276"/>
            <a:ext cx="648312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5.3 </a:t>
            </a:r>
            <a:r>
              <a:rPr lang="en-US" altLang="zh-CN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高速与宽带多信道放大特性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251520" y="1079738"/>
            <a:ext cx="3405099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速信号放大特性</a:t>
            </a:r>
            <a:r>
              <a:rPr lang="zh-CN" altLang="en-US" sz="25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827584" y="1448757"/>
            <a:ext cx="8430322" cy="612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80000"/>
              </a:lnSpc>
            </a:pPr>
            <a:r>
              <a:rPr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具有宽带特性：</a:t>
            </a:r>
            <a:endParaRPr lang="en-US" altLang="zh-CN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F7AB5BC6-541E-4CF5-B300-A319338B2A14}"/>
              </a:ext>
            </a:extLst>
          </p:cNvPr>
          <p:cNvCxnSpPr/>
          <p:nvPr/>
        </p:nvCxnSpPr>
        <p:spPr>
          <a:xfrm>
            <a:off x="251520" y="836712"/>
            <a:ext cx="6156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5">
            <a:extLst>
              <a:ext uri="{FF2B5EF4-FFF2-40B4-BE49-F238E27FC236}">
                <a16:creationId xmlns:a16="http://schemas.microsoft.com/office/drawing/2014/main" id="{F7F9E817-ADF9-4BAA-9785-14EBD7685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000" y="3852000"/>
            <a:ext cx="7735169" cy="925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伴随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零色散位移光纤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ZDSF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真波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wave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纤与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波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wave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纤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发展，新一代超宽带光纤放大器相继问世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EB0DB82-000A-414C-B74C-3FA2513EE1C4}"/>
              </a:ext>
            </a:extLst>
          </p:cNvPr>
          <p:cNvSpPr/>
          <p:nvPr/>
        </p:nvSpPr>
        <p:spPr>
          <a:xfrm>
            <a:off x="467544" y="4005064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260C7719-10F2-4306-BE6E-7A3A3FF15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206" y="1965903"/>
            <a:ext cx="8430322" cy="1324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80000"/>
              </a:lnSpc>
              <a:spcAft>
                <a:spcPts val="1200"/>
              </a:spcAft>
            </a:pP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一代普通型</a:t>
            </a:r>
            <a:r>
              <a:rPr lang="en-US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带宽达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nm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8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二代宽带型</a:t>
            </a:r>
            <a:r>
              <a:rPr lang="en-US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用</a:t>
            </a:r>
            <a:r>
              <a:rPr lang="zh-CN" altLang="en-US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铝基</a:t>
            </a:r>
            <a:r>
              <a:rPr lang="en-US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增益均衡技术，带宽达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 nm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左大括号 1">
            <a:extLst>
              <a:ext uri="{FF2B5EF4-FFF2-40B4-BE49-F238E27FC236}">
                <a16:creationId xmlns:a16="http://schemas.microsoft.com/office/drawing/2014/main" id="{5E451005-7D0B-455E-8E87-26355A8F578B}"/>
              </a:ext>
            </a:extLst>
          </p:cNvPr>
          <p:cNvSpPr/>
          <p:nvPr/>
        </p:nvSpPr>
        <p:spPr>
          <a:xfrm>
            <a:off x="683568" y="2276872"/>
            <a:ext cx="282646" cy="855464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9" grpId="0"/>
      <p:bldP spid="8" grpId="0"/>
      <p:bldP spid="9" grpId="0" animBg="1"/>
      <p:bldP spid="10" grpId="0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7737B-F92D-4806-B90F-D9CEF2F62A74}" type="slidenum">
              <a:rPr lang="en-US" altLang="zh-CN"/>
              <a:pPr/>
              <a:t>24</a:t>
            </a:fld>
            <a:endParaRPr lang="en-US" altLang="zh-CN"/>
          </a:p>
        </p:txBody>
      </p:sp>
      <p:pic>
        <p:nvPicPr>
          <p:cNvPr id="105475" name="Picture 3" descr="05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01" r="11433"/>
          <a:stretch>
            <a:fillRect/>
          </a:stretch>
        </p:blipFill>
        <p:spPr bwMode="auto">
          <a:xfrm>
            <a:off x="539552" y="3717482"/>
            <a:ext cx="7776864" cy="2879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2451316" y="6516052"/>
            <a:ext cx="37048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6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各种光纤放大器的带宽比较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5E98406-2B0E-4ACE-AECB-3DC6B958FD24}"/>
              </a:ext>
            </a:extLst>
          </p:cNvPr>
          <p:cNvSpPr/>
          <p:nvPr/>
        </p:nvSpPr>
        <p:spPr>
          <a:xfrm>
            <a:off x="971600" y="980728"/>
            <a:ext cx="7776864" cy="4263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S-EDF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增益移位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段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FBBACB4D-7350-44DD-ADE0-FCCF3FDB5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4624"/>
            <a:ext cx="163538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宽带特性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D5135E6-C74B-4336-B9B1-26A590D71B9A}"/>
              </a:ext>
            </a:extLst>
          </p:cNvPr>
          <p:cNvSpPr/>
          <p:nvPr/>
        </p:nvSpPr>
        <p:spPr>
          <a:xfrm>
            <a:off x="683568" y="620688"/>
            <a:ext cx="8424936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图为采用了不同展宽方案的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种超宽带光纤放大器的带宽比较：</a:t>
            </a:r>
            <a:endParaRPr lang="zh-CN" altLang="en-US" sz="21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B6971F5-33D5-4F56-98F6-D871BF0979E1}"/>
              </a:ext>
            </a:extLst>
          </p:cNvPr>
          <p:cNvSpPr txBox="1"/>
          <p:nvPr/>
        </p:nvSpPr>
        <p:spPr>
          <a:xfrm>
            <a:off x="611560" y="3231899"/>
            <a:ext cx="8129672" cy="4851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掺杂光纤放大器中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T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带宽最大，达到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 n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19F23E86-BB66-4B0B-84F0-9DDC117DD21D}"/>
              </a:ext>
            </a:extLst>
          </p:cNvPr>
          <p:cNvSpPr/>
          <p:nvPr/>
        </p:nvSpPr>
        <p:spPr>
          <a:xfrm>
            <a:off x="5076056" y="4522584"/>
            <a:ext cx="2133600" cy="419033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61823B8-B3B5-478F-A734-7DFC774CE762}"/>
              </a:ext>
            </a:extLst>
          </p:cNvPr>
          <p:cNvSpPr txBox="1"/>
          <p:nvPr/>
        </p:nvSpPr>
        <p:spPr>
          <a:xfrm>
            <a:off x="6228184" y="5013626"/>
            <a:ext cx="93006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 nm</a:t>
            </a:r>
            <a:endParaRPr lang="zh-CN" altLang="en-US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0922419-F19F-403C-BCFC-420291A5DADB}"/>
              </a:ext>
            </a:extLst>
          </p:cNvPr>
          <p:cNvSpPr txBox="1"/>
          <p:nvPr/>
        </p:nvSpPr>
        <p:spPr>
          <a:xfrm>
            <a:off x="5148064" y="3717482"/>
            <a:ext cx="8723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段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585998E-AA4E-40AB-9383-980FDA9D20C3}"/>
              </a:ext>
            </a:extLst>
          </p:cNvPr>
          <p:cNvSpPr txBox="1"/>
          <p:nvPr/>
        </p:nvSpPr>
        <p:spPr>
          <a:xfrm>
            <a:off x="7026441" y="3717482"/>
            <a:ext cx="8579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段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8FF1DD9-11B0-4B97-B514-508DE7F824A5}"/>
              </a:ext>
            </a:extLst>
          </p:cNvPr>
          <p:cNvSpPr txBox="1"/>
          <p:nvPr/>
        </p:nvSpPr>
        <p:spPr>
          <a:xfrm>
            <a:off x="4355976" y="4829540"/>
            <a:ext cx="8435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段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02E0C0D-3F07-442D-9FF1-9785893D4C1B}"/>
              </a:ext>
            </a:extLst>
          </p:cNvPr>
          <p:cNvSpPr txBox="1"/>
          <p:nvPr/>
        </p:nvSpPr>
        <p:spPr>
          <a:xfrm>
            <a:off x="7222847" y="4509570"/>
            <a:ext cx="10935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L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段</a:t>
            </a: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7D0B5369-4935-4964-BCE5-7BAB55F9188A}"/>
              </a:ext>
            </a:extLst>
          </p:cNvPr>
          <p:cNvCxnSpPr/>
          <p:nvPr/>
        </p:nvCxnSpPr>
        <p:spPr>
          <a:xfrm>
            <a:off x="251520" y="469295"/>
            <a:ext cx="1368000" cy="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FDE026CD-F8DA-4437-B0E4-C0EB6F6FF182}"/>
              </a:ext>
            </a:extLst>
          </p:cNvPr>
          <p:cNvSpPr/>
          <p:nvPr/>
        </p:nvSpPr>
        <p:spPr>
          <a:xfrm>
            <a:off x="467544" y="737400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7787713-E8CD-4674-84D3-4E311A8749CF}"/>
              </a:ext>
            </a:extLst>
          </p:cNvPr>
          <p:cNvSpPr/>
          <p:nvPr/>
        </p:nvSpPr>
        <p:spPr>
          <a:xfrm>
            <a:off x="395536" y="3384891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左大括号 11">
            <a:extLst>
              <a:ext uri="{FF2B5EF4-FFF2-40B4-BE49-F238E27FC236}">
                <a16:creationId xmlns:a16="http://schemas.microsoft.com/office/drawing/2014/main" id="{2A0BF1F2-FB35-4A26-AA46-B55C09B861F2}"/>
              </a:ext>
            </a:extLst>
          </p:cNvPr>
          <p:cNvSpPr/>
          <p:nvPr/>
        </p:nvSpPr>
        <p:spPr>
          <a:xfrm>
            <a:off x="683568" y="1141999"/>
            <a:ext cx="360040" cy="1863098"/>
          </a:xfrm>
          <a:prstGeom prst="leftBrac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96A4861E-631B-4F4E-9312-E4E0856BC266}"/>
              </a:ext>
            </a:extLst>
          </p:cNvPr>
          <p:cNvSpPr/>
          <p:nvPr/>
        </p:nvSpPr>
        <p:spPr>
          <a:xfrm>
            <a:off x="971600" y="2708920"/>
            <a:ext cx="7776864" cy="4263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000" b="1" dirty="0">
                <a:latin typeface="宋体" panose="02010600030101010101" pitchFamily="2" charset="-122"/>
                <a:cs typeface="Times New Roman" panose="02020603050405020304" pitchFamily="18" charset="0"/>
              </a:rPr>
              <a:t>⑤</a:t>
            </a:r>
            <a:r>
              <a:rPr lang="zh-CN" altLang="en-US" sz="2000" b="1" dirty="0">
                <a:latin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F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光纤拉曼放大器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70-1650 nm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DEE000F9-F7A8-4665-A877-11C4F4725452}"/>
              </a:ext>
            </a:extLst>
          </p:cNvPr>
          <p:cNvSpPr/>
          <p:nvPr/>
        </p:nvSpPr>
        <p:spPr>
          <a:xfrm>
            <a:off x="971600" y="1412776"/>
            <a:ext cx="7776864" cy="4263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F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掺铥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光纤放大器；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7EFA23A6-C219-47D5-BED8-4B7BA294B4E7}"/>
              </a:ext>
            </a:extLst>
          </p:cNvPr>
          <p:cNvSpPr/>
          <p:nvPr/>
        </p:nvSpPr>
        <p:spPr>
          <a:xfrm>
            <a:off x="971600" y="1844824"/>
            <a:ext cx="7776864" cy="4263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③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S-TDF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增益移位掺铥光纤放大器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段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b="1" i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50F9AD58-92E9-4A94-9BC4-84C14D5E8B87}"/>
              </a:ext>
            </a:extLst>
          </p:cNvPr>
          <p:cNvSpPr/>
          <p:nvPr/>
        </p:nvSpPr>
        <p:spPr>
          <a:xfrm>
            <a:off x="971600" y="2276872"/>
            <a:ext cx="7776864" cy="4263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④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TF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掺碲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1" i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硅基掺铒光纤放大器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L</a:t>
            </a:r>
            <a:r>
              <a:rPr lang="zh-CN" altLang="en-US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段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animBg="1"/>
      <p:bldP spid="9" grpId="0"/>
      <p:bldP spid="10" grpId="0"/>
      <p:bldP spid="13" grpId="0"/>
      <p:bldP spid="14" grpId="0"/>
      <p:bldP spid="16" grpId="0"/>
      <p:bldP spid="18" grpId="0" animBg="1"/>
      <p:bldP spid="12" grpId="0" animBg="1"/>
      <p:bldP spid="19" grpId="0"/>
      <p:bldP spid="20" grpId="0"/>
      <p:bldP spid="21" grpId="0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D4FC9-692D-452D-A1DD-F975F88B8C6D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467544" y="900000"/>
            <a:ext cx="8280920" cy="866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此高的带宽使其非常适用于</a:t>
            </a:r>
            <a:r>
              <a:rPr lang="zh-CN" altLang="en-US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速超短脉冲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D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信道信号的放大；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53B2E6C-6594-42CA-9460-9D812AA9B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260648"/>
            <a:ext cx="163538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宽带特性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108B35B-FAFF-43D8-A755-33B9A6D099F5}"/>
              </a:ext>
            </a:extLst>
          </p:cNvPr>
          <p:cNvSpPr/>
          <p:nvPr/>
        </p:nvSpPr>
        <p:spPr>
          <a:xfrm>
            <a:off x="467544" y="3933056"/>
            <a:ext cx="8424936" cy="443006"/>
          </a:xfrm>
          <a:prstGeom prst="rect">
            <a:avLst/>
          </a:prstGeom>
          <a:ln w="12700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如 通常在</a:t>
            </a:r>
            <a:r>
              <a:rPr lang="zh-CN" altLang="en-US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信号线性放大工作区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放大过程中基本不产生</a:t>
            </a:r>
            <a:r>
              <a:rPr lang="zh-CN" altLang="en-US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形失真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BB99AB0-DB45-4F18-80AF-84B31FF87172}"/>
              </a:ext>
            </a:extLst>
          </p:cNvPr>
          <p:cNvCxnSpPr/>
          <p:nvPr/>
        </p:nvCxnSpPr>
        <p:spPr>
          <a:xfrm>
            <a:off x="179512" y="692696"/>
            <a:ext cx="1440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>
            <a:extLst>
              <a:ext uri="{FF2B5EF4-FFF2-40B4-BE49-F238E27FC236}">
                <a16:creationId xmlns:a16="http://schemas.microsoft.com/office/drawing/2014/main" id="{114B1F27-3149-47D8-A8EB-87F2DBC49FC7}"/>
              </a:ext>
            </a:extLst>
          </p:cNvPr>
          <p:cNvSpPr/>
          <p:nvPr/>
        </p:nvSpPr>
        <p:spPr>
          <a:xfrm>
            <a:off x="251520" y="1052736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C9A78568-573B-4C96-891C-27B0CE5CB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1986930"/>
            <a:ext cx="8280920" cy="866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常单信道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号带宽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于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放大器带宽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可实现信号的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失真放大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D916E0B-A46F-4B3F-BA6D-E9FF65FA6DE7}"/>
              </a:ext>
            </a:extLst>
          </p:cNvPr>
          <p:cNvSpPr/>
          <p:nvPr/>
        </p:nvSpPr>
        <p:spPr>
          <a:xfrm>
            <a:off x="251520" y="2101323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zh-CN" alt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4A72D6FE-04D9-494F-98BE-C17F5DF41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3030243"/>
            <a:ext cx="8424936" cy="830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信号的</a:t>
            </a:r>
            <a:r>
              <a:rPr lang="zh-CN" altLang="en-US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放大输出波形与光信号脉冲的比特率</a:t>
            </a:r>
            <a:r>
              <a:rPr lang="en-US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本无关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但是与工作区有关，具体来说与</a:t>
            </a:r>
            <a:r>
              <a:rPr lang="zh-CN" altLang="en-US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脉宽</a:t>
            </a:r>
            <a:r>
              <a:rPr lang="en-US" altLang="zh-CN" sz="21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100" b="1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益</a:t>
            </a:r>
            <a:r>
              <a:rPr lang="en-US" altLang="zh-CN" sz="21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关；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AC0DE6B-F572-43D5-9B5C-DE49E9AD7E56}"/>
              </a:ext>
            </a:extLst>
          </p:cNvPr>
          <p:cNvSpPr/>
          <p:nvPr/>
        </p:nvSpPr>
        <p:spPr>
          <a:xfrm>
            <a:off x="251520" y="3161436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AAF0EE6-60BD-46B0-B219-35A2847A6F00}"/>
              </a:ext>
            </a:extLst>
          </p:cNvPr>
          <p:cNvSpPr/>
          <p:nvPr/>
        </p:nvSpPr>
        <p:spPr>
          <a:xfrm>
            <a:off x="467544" y="4725144"/>
            <a:ext cx="8280920" cy="1272271"/>
          </a:xfrm>
          <a:prstGeom prst="rect">
            <a:avLst/>
          </a:prstGeom>
          <a:ln w="12700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是在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信号饱和放大工作区运用时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由于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益饱和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益压缩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影响，将导致输出波形的失真，这种现象称为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益图形效应或简称图形效应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tern Effect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zh-CN" altLang="en-US" sz="2200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5AD807E-D26F-4451-A913-1B7AF0F07603}"/>
              </a:ext>
            </a:extLst>
          </p:cNvPr>
          <p:cNvSpPr/>
          <p:nvPr/>
        </p:nvSpPr>
        <p:spPr>
          <a:xfrm>
            <a:off x="251520" y="4869160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星形: 四角 15">
            <a:extLst>
              <a:ext uri="{FF2B5EF4-FFF2-40B4-BE49-F238E27FC236}">
                <a16:creationId xmlns:a16="http://schemas.microsoft.com/office/drawing/2014/main" id="{2C0C9DBA-5D03-47CE-8D10-D5D80FFE5862}"/>
              </a:ext>
            </a:extLst>
          </p:cNvPr>
          <p:cNvSpPr/>
          <p:nvPr/>
        </p:nvSpPr>
        <p:spPr>
          <a:xfrm>
            <a:off x="179512" y="4002864"/>
            <a:ext cx="360040" cy="362240"/>
          </a:xfrm>
          <a:prstGeom prst="star4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 animBg="1"/>
      <p:bldP spid="11" grpId="0"/>
      <p:bldP spid="12" grpId="0" animBg="1"/>
      <p:bldP spid="13" grpId="0"/>
      <p:bldP spid="15" grpId="0" animBg="1"/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C7CDF-164A-4809-B681-2DD0ADE623BA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1307431" y="6226028"/>
            <a:ext cx="33119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7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放大器响应特性</a:t>
            </a:r>
          </a:p>
        </p:txBody>
      </p:sp>
      <p:pic>
        <p:nvPicPr>
          <p:cNvPr id="110596" name="Picture 4" descr="051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16" r="9984"/>
          <a:stretch>
            <a:fillRect/>
          </a:stretch>
        </p:blipFill>
        <p:spPr bwMode="auto">
          <a:xfrm>
            <a:off x="35496" y="2852936"/>
            <a:ext cx="5232375" cy="3363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6F7E965-D1AC-4EDA-A570-7B5ABBF080C6}"/>
              </a:ext>
            </a:extLst>
          </p:cNvPr>
          <p:cNvSpPr txBox="1"/>
          <p:nvPr/>
        </p:nvSpPr>
        <p:spPr>
          <a:xfrm>
            <a:off x="35496" y="188640"/>
            <a:ext cx="37444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形效应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tern Effect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zh-CN" alt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D974112-75CD-42E3-8E76-1BACA1CA653F}"/>
              </a:ext>
            </a:extLst>
          </p:cNvPr>
          <p:cNvSpPr/>
          <p:nvPr/>
        </p:nvSpPr>
        <p:spPr>
          <a:xfrm>
            <a:off x="395536" y="684000"/>
            <a:ext cx="8568529" cy="612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放大输出信号波形的失真程度由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脉冲宽度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益恢复时间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决定；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CFAA961-0309-45C8-B48C-519D4D34FC63}"/>
              </a:ext>
            </a:extLst>
          </p:cNvPr>
          <p:cNvSpPr/>
          <p:nvPr/>
        </p:nvSpPr>
        <p:spPr>
          <a:xfrm>
            <a:off x="360000" y="1512000"/>
            <a:ext cx="8568529" cy="11791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脉宽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远大于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益恢复时间</a:t>
            </a:r>
            <a:r>
              <a:rPr lang="en-US" altLang="zh-CN" sz="2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200" b="1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200" b="1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b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</a:t>
            </a:r>
            <a:r>
              <a:rPr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200" b="1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200" b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增益在很短的时间内就能恢复，波形失真很小，这种失真对数字脉冲传输不产生重要影响，因而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存在图形效应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86FFB8D-EB82-4F98-AB1F-284F6C323FEF}"/>
              </a:ext>
            </a:extLst>
          </p:cNvPr>
          <p:cNvSpPr/>
          <p:nvPr/>
        </p:nvSpPr>
        <p:spPr>
          <a:xfrm>
            <a:off x="5580112" y="2804801"/>
            <a:ext cx="3456384" cy="11791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200" b="1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b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200" b="1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200" b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</a:t>
            </a:r>
            <a:r>
              <a:rPr lang="en-US" altLang="zh-CN" sz="2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200" b="1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几倍</a:t>
            </a:r>
            <a:r>
              <a:rPr lang="en-US" altLang="zh-CN" sz="2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200" b="1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波形失真和图形效应将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得严重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B7E7C1D-7369-4E47-874D-1D99B460DF7B}"/>
              </a:ext>
            </a:extLst>
          </p:cNvPr>
          <p:cNvSpPr/>
          <p:nvPr/>
        </p:nvSpPr>
        <p:spPr>
          <a:xfrm>
            <a:off x="5580112" y="4296527"/>
            <a:ext cx="3445616" cy="1923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200" b="1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b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200" b="1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200" b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增益恢复时间远大于脉宽时，在某特定时刻的增益可认为是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常数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因而同样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发生图形效应和波形失真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E3AB1F8-EA91-45DA-8BF0-CF5630F24175}"/>
              </a:ext>
            </a:extLst>
          </p:cNvPr>
          <p:cNvSpPr txBox="1"/>
          <p:nvPr/>
        </p:nvSpPr>
        <p:spPr>
          <a:xfrm>
            <a:off x="179512" y="4704568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脉宽：</a:t>
            </a:r>
            <a:r>
              <a:rPr lang="el-GR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τ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endParaRPr lang="zh-CN" altLang="en-US" sz="2400" b="1" baseline="-250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2A6D5B7-4B4C-4525-8C59-082FDDC1ADF9}"/>
              </a:ext>
            </a:extLst>
          </p:cNvPr>
          <p:cNvSpPr txBox="1"/>
          <p:nvPr/>
        </p:nvSpPr>
        <p:spPr>
          <a:xfrm>
            <a:off x="323528" y="2985668"/>
            <a:ext cx="2589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益恢复时间：</a:t>
            </a:r>
            <a:r>
              <a:rPr lang="el-GR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CN" altLang="en-US" sz="24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2259235A-BA7C-4841-BFAF-B18401D40F0F}"/>
              </a:ext>
            </a:extLst>
          </p:cNvPr>
          <p:cNvSpPr/>
          <p:nvPr/>
        </p:nvSpPr>
        <p:spPr>
          <a:xfrm>
            <a:off x="3147159" y="2893085"/>
            <a:ext cx="2120712" cy="1116904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0332492C-2EA9-4A7A-BDCA-160DDF13AFB2}"/>
              </a:ext>
            </a:extLst>
          </p:cNvPr>
          <p:cNvSpPr/>
          <p:nvPr/>
        </p:nvSpPr>
        <p:spPr>
          <a:xfrm>
            <a:off x="3107631" y="4050137"/>
            <a:ext cx="2120712" cy="1069929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90BF7972-03C4-4CC7-871E-090CBE527950}"/>
              </a:ext>
            </a:extLst>
          </p:cNvPr>
          <p:cNvSpPr/>
          <p:nvPr/>
        </p:nvSpPr>
        <p:spPr>
          <a:xfrm>
            <a:off x="3035623" y="5192075"/>
            <a:ext cx="2120712" cy="1024661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91CB63DF-440C-45BE-AED4-B436E3E31823}"/>
              </a:ext>
            </a:extLst>
          </p:cNvPr>
          <p:cNvCxnSpPr/>
          <p:nvPr/>
        </p:nvCxnSpPr>
        <p:spPr>
          <a:xfrm>
            <a:off x="107504" y="620688"/>
            <a:ext cx="3564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FE659638-8267-4183-8B6A-96168C1972F8}"/>
              </a:ext>
            </a:extLst>
          </p:cNvPr>
          <p:cNvSpPr/>
          <p:nvPr/>
        </p:nvSpPr>
        <p:spPr>
          <a:xfrm>
            <a:off x="179512" y="980728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7C88BDEA-EF65-4915-B05C-CC140B0F3248}"/>
              </a:ext>
            </a:extLst>
          </p:cNvPr>
          <p:cNvSpPr/>
          <p:nvPr/>
        </p:nvSpPr>
        <p:spPr>
          <a:xfrm>
            <a:off x="180157" y="1628800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3E048161-CBE8-4A7F-AB02-FD2AED22A28E}"/>
              </a:ext>
            </a:extLst>
          </p:cNvPr>
          <p:cNvSpPr/>
          <p:nvPr/>
        </p:nvSpPr>
        <p:spPr>
          <a:xfrm>
            <a:off x="5364733" y="2924944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2BD30C7D-6E70-4FB2-A83A-6C1D8774037A}"/>
              </a:ext>
            </a:extLst>
          </p:cNvPr>
          <p:cNvSpPr/>
          <p:nvPr/>
        </p:nvSpPr>
        <p:spPr>
          <a:xfrm>
            <a:off x="5364088" y="4437136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0" grpId="0"/>
      <p:bldP spid="14" grpId="0"/>
      <p:bldP spid="12" grpId="0" animBg="1"/>
      <p:bldP spid="16" grpId="0" animBg="1"/>
      <p:bldP spid="17" grpId="0" animBg="1"/>
      <p:bldP spid="20" grpId="0" animBg="1"/>
      <p:bldP spid="21" grpId="0" animBg="1"/>
      <p:bldP spid="2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CDF68-626E-4E71-A370-0157EAF6F00C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755576" y="2379272"/>
            <a:ext cx="7848872" cy="795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如，将</a:t>
            </a:r>
            <a:r>
              <a:rPr lang="en-US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于放大</a:t>
            </a:r>
            <a:r>
              <a:rPr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b/s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b/s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脉冲信号的实验中均未观察到</a:t>
            </a:r>
            <a:r>
              <a:rPr lang="zh-CN" altLang="en-US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形失真和图形效应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DE15CE1-7B2A-4A77-89F0-6B61789A3560}"/>
              </a:ext>
            </a:extLst>
          </p:cNvPr>
          <p:cNvSpPr txBox="1"/>
          <p:nvPr/>
        </p:nvSpPr>
        <p:spPr>
          <a:xfrm>
            <a:off x="107504" y="404664"/>
            <a:ext cx="30731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图形效应？</a:t>
            </a: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C69A52FF-4F2B-4BD9-B863-140060F91D3C}"/>
              </a:ext>
            </a:extLst>
          </p:cNvPr>
          <p:cNvCxnSpPr/>
          <p:nvPr/>
        </p:nvCxnSpPr>
        <p:spPr>
          <a:xfrm>
            <a:off x="179512" y="836712"/>
            <a:ext cx="2736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A3809D12-E35B-4F11-AA75-763211B3B303}"/>
              </a:ext>
            </a:extLst>
          </p:cNvPr>
          <p:cNvSpPr/>
          <p:nvPr/>
        </p:nvSpPr>
        <p:spPr>
          <a:xfrm>
            <a:off x="179512" y="1340768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33A09F9-FBFD-4E05-A975-430B59984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304" y="1213614"/>
            <a:ext cx="8424168" cy="866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增益恢复时间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200" b="1" i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10 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对于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几皮秒至几百皮秒的超短光脉冲，均满足</a:t>
            </a:r>
            <a:r>
              <a:rPr lang="en-US" altLang="zh-CN" sz="2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200" b="1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b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200" b="1" i="1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200" b="1" i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因而均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产生波形失真和图形效应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BA604D8-C8DF-4E5C-928E-175811C37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3717032"/>
            <a:ext cx="8279384" cy="1218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en-US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宽带特性亦非常适用于</a:t>
            </a:r>
            <a:r>
              <a:rPr lang="zh-CN" altLang="en-US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拟光信号的放大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例如，在放大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0 MHz</a:t>
            </a:r>
            <a:r>
              <a:rPr lang="zh-CN" altLang="en-US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 GHz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幅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1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频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1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信号时，</a:t>
            </a:r>
            <a:r>
              <a:rPr lang="en-US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亦有平坦的响应特性。 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7676876-C209-4A62-AA22-AB644150AE45}"/>
              </a:ext>
            </a:extLst>
          </p:cNvPr>
          <p:cNvSpPr/>
          <p:nvPr/>
        </p:nvSpPr>
        <p:spPr>
          <a:xfrm>
            <a:off x="252165" y="3861048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星形: 四角 10">
            <a:extLst>
              <a:ext uri="{FF2B5EF4-FFF2-40B4-BE49-F238E27FC236}">
                <a16:creationId xmlns:a16="http://schemas.microsoft.com/office/drawing/2014/main" id="{5CB6868C-3D50-44A2-86C3-5289EF18FA21}"/>
              </a:ext>
            </a:extLst>
          </p:cNvPr>
          <p:cNvSpPr/>
          <p:nvPr/>
        </p:nvSpPr>
        <p:spPr>
          <a:xfrm>
            <a:off x="395535" y="2420888"/>
            <a:ext cx="432049" cy="360040"/>
          </a:xfrm>
          <a:prstGeom prst="star4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/>
      <p:bldP spid="9" grpId="0"/>
      <p:bldP spid="10" grpId="0" animBg="1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FA3C84-9EED-4227-BEBF-1CFD8F96F253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539750" y="1628800"/>
            <a:ext cx="8207375" cy="925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需要满足多信道的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带宽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包括每路信号带宽和各信道间的隔离带宽之总和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于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放大器带宽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en-US" altLang="zh-CN" sz="2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200" b="1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179512" y="188640"/>
            <a:ext cx="295213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信道放大特性 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2AA5AE13-5810-4394-BBE1-B47390D4A7F7}"/>
              </a:ext>
            </a:extLst>
          </p:cNvPr>
          <p:cNvCxnSpPr/>
          <p:nvPr/>
        </p:nvCxnSpPr>
        <p:spPr>
          <a:xfrm>
            <a:off x="323528" y="620688"/>
            <a:ext cx="2592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DFF06F0F-AC08-4588-8A64-441CF0F54815}"/>
              </a:ext>
            </a:extLst>
          </p:cNvPr>
          <p:cNvSpPr/>
          <p:nvPr/>
        </p:nvSpPr>
        <p:spPr>
          <a:xfrm>
            <a:off x="324173" y="1052736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4A6734D3-0825-4F80-A138-B9AD19843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764704"/>
            <a:ext cx="8207375" cy="612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80000"/>
              </a:lnSpc>
            </a:pP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宽带放大特性可同时放大多路信号；   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9116CE3-E2D0-4648-873D-81716A346C3A}"/>
              </a:ext>
            </a:extLst>
          </p:cNvPr>
          <p:cNvSpPr/>
          <p:nvPr/>
        </p:nvSpPr>
        <p:spPr>
          <a:xfrm>
            <a:off x="323528" y="1772816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1AF5151-5BD7-4C90-BFF3-4128C3FC8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780928"/>
            <a:ext cx="8207375" cy="806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亦非常适用于波分复用（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DM</a:t>
            </a:r>
            <a:r>
              <a:rPr lang="zh-CN" alt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或光频分复用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DM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波通信中；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F550E233-1262-49A4-81DB-9AB5D6155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3933056"/>
            <a:ext cx="8207375" cy="2059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路信号通过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时放大时一个重要问题是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道间的串音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串音主要起因有两个因素：</a:t>
            </a: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一是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波混频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WM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互调制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二是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交叉调制或交叉饱和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77C0890E-4775-48AC-927D-D2116B11DD7D}"/>
              </a:ext>
            </a:extLst>
          </p:cNvPr>
          <p:cNvSpPr/>
          <p:nvPr/>
        </p:nvSpPr>
        <p:spPr>
          <a:xfrm>
            <a:off x="575840" y="2774046"/>
            <a:ext cx="8171087" cy="813642"/>
          </a:xfrm>
          <a:prstGeom prst="roundRect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58E3C43-AA0F-48CD-BFB5-22958E2E5E41}"/>
              </a:ext>
            </a:extLst>
          </p:cNvPr>
          <p:cNvSpPr/>
          <p:nvPr/>
        </p:nvSpPr>
        <p:spPr>
          <a:xfrm>
            <a:off x="323528" y="4149080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/>
      <p:bldP spid="9" grpId="0" animBg="1"/>
      <p:bldP spid="10" grpId="0"/>
      <p:bldP spid="12" grpId="0"/>
      <p:bldP spid="2" grpId="0" animBg="1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C03E5-79E7-4167-92F9-60099AD438C2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-108520" y="-27384"/>
            <a:ext cx="8207375" cy="706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80000"/>
              </a:lnSpc>
            </a:pPr>
            <a:r>
              <a:rPr lang="en-US" altLang="zh-CN" sz="2600" b="1" dirty="0">
                <a:solidFill>
                  <a:srgbClr val="FFFF00"/>
                </a:solidFill>
                <a:latin typeface="宋体" pitchFamily="2" charset="-122"/>
              </a:rPr>
              <a:t> 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● 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路信号信道四波混频或互调制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4D9060-7898-4D42-B978-CAE492314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89" y="4486768"/>
            <a:ext cx="8207375" cy="1678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上能级载流子的寿命典型值为</a:t>
            </a:r>
            <a:r>
              <a:rPr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200" b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10 </a:t>
            </a:r>
            <a:r>
              <a:rPr lang="en-US" altLang="zh-CN" sz="2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半导体激光器的载流子寿命为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 ns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因此信道间隔即使降至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k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0 kHz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条件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k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1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满足，实际通信系统中，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k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MHz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因此完全可忽略这类串音。 </a:t>
            </a: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81C28082-EA04-4FB2-ADF5-5DA9FCECC179}"/>
              </a:ext>
            </a:extLst>
          </p:cNvPr>
          <p:cNvCxnSpPr/>
          <p:nvPr/>
        </p:nvCxnSpPr>
        <p:spPr>
          <a:xfrm>
            <a:off x="250751" y="648000"/>
            <a:ext cx="4932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856DC7D1-132D-47F8-AB71-CD985C869C44}"/>
              </a:ext>
            </a:extLst>
          </p:cNvPr>
          <p:cNvSpPr/>
          <p:nvPr/>
        </p:nvSpPr>
        <p:spPr>
          <a:xfrm>
            <a:off x="324173" y="992871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BACB4BD-8AA7-45AB-A709-F24288E8E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840143"/>
            <a:ext cx="8207375" cy="2084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多路信号通过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时放大时，铒光纤中载流子数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受到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k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差频调制，因此铒光纤的增益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折射率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受到频率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k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调制，这种由多路信号产生的调制称为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益和折射率光栅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此光栅将部分信号从一个信道散射到另一个信道，称为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道串音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亦可看作是非线性效应产生的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波混频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互调制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20B9873-F94E-4332-9AE5-D07C531E1D1E}"/>
              </a:ext>
            </a:extLst>
          </p:cNvPr>
          <p:cNvSpPr/>
          <p:nvPr/>
        </p:nvSpPr>
        <p:spPr>
          <a:xfrm>
            <a:off x="324173" y="3427090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283EC5C9-3D9B-4B30-840D-C7126913B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89" y="3283074"/>
            <a:ext cx="8207375" cy="866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常，当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k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1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调制频率很高，载流子寿命很长，相比之下载流子数因折射率和增益的变化很慢，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道串音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就可忽略；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8BC0B98-F1D2-4842-A6E5-CBFA6A1ED1F5}"/>
              </a:ext>
            </a:extLst>
          </p:cNvPr>
          <p:cNvSpPr/>
          <p:nvPr/>
        </p:nvSpPr>
        <p:spPr>
          <a:xfrm>
            <a:off x="323528" y="4639888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  <p:bldP spid="10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>
            <a:extLst>
              <a:ext uri="{FF2B5EF4-FFF2-40B4-BE49-F238E27FC236}">
                <a16:creationId xmlns:a16="http://schemas.microsoft.com/office/drawing/2014/main" id="{BD88921D-AFB5-468B-A0BB-9705FE4D4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122" y="4941168"/>
            <a:ext cx="8388350" cy="1152525"/>
          </a:xfrm>
          <a:prstGeom prst="rect">
            <a:avLst/>
          </a:prstGeom>
          <a:solidFill>
            <a:srgbClr val="00B050">
              <a:alpha val="26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60176-B801-41E1-AA2F-648A00444A75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684213" y="981075"/>
            <a:ext cx="8135937" cy="551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80000"/>
              </a:lnSpc>
              <a:spcBef>
                <a:spcPct val="50000"/>
              </a:spcBef>
            </a:pPr>
            <a:r>
              <a:rPr lang="en-US" altLang="zh-CN" sz="2000" b="1" dirty="0">
                <a:latin typeface="宋体" pitchFamily="2" charset="-122"/>
              </a:rPr>
              <a:t>    </a:t>
            </a:r>
            <a:endParaRPr lang="zh-CN" altLang="en-US" sz="2200" b="1" dirty="0">
              <a:latin typeface="宋体" pitchFamily="2" charset="-122"/>
              <a:sym typeface="Symbol" pitchFamily="18" charset="2"/>
            </a:endParaRP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2022416" y="560293"/>
            <a:ext cx="44317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5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掺铒光纤放大器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DFA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9ABEC2B7-3F3B-4AC2-83A0-B64722CF6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758493"/>
              </p:ext>
            </p:extLst>
          </p:nvPr>
        </p:nvGraphicFramePr>
        <p:xfrm>
          <a:off x="1211288" y="1268760"/>
          <a:ext cx="6408712" cy="2194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" name="Microsoft Drawing" r:id="rId4" imgW="2905200" imgH="995400" progId="MSDraw">
                  <p:embed/>
                </p:oleObj>
              </mc:Choice>
              <mc:Fallback>
                <p:oleObj name="Microsoft Drawing" r:id="rId4" imgW="2905200" imgH="995400" progId="MSDraw">
                  <p:embed/>
                  <p:pic>
                    <p:nvPicPr>
                      <p:cNvPr id="58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88" y="1268760"/>
                        <a:ext cx="6408712" cy="2194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280DA8D0-FD99-42C0-84EA-A08F5639B098}"/>
              </a:ext>
            </a:extLst>
          </p:cNvPr>
          <p:cNvSpPr/>
          <p:nvPr/>
        </p:nvSpPr>
        <p:spPr>
          <a:xfrm>
            <a:off x="755576" y="3645024"/>
            <a:ext cx="7966646" cy="866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掺杂光纤放大器利用掺入石英光纤的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稀土离子作为增益介质，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泵浦光的激发下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光信号的放大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C37C46-295C-499A-BF22-5D4B272862D7}"/>
              </a:ext>
            </a:extLst>
          </p:cNvPr>
          <p:cNvSpPr/>
          <p:nvPr/>
        </p:nvSpPr>
        <p:spPr>
          <a:xfrm>
            <a:off x="810344" y="5024027"/>
            <a:ext cx="8154144" cy="925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特性：掺杂放大器的特性主要由</a:t>
            </a:r>
            <a:r>
              <a:rPr lang="zh-CN" altLang="en-US" sz="2200" b="1" i="1" dirty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掺杂元素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决定，而不是由起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主介质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作用的石英光纤决定。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C743A01F-526E-4032-BB2C-C8F7FB0D5B14}"/>
              </a:ext>
            </a:extLst>
          </p:cNvPr>
          <p:cNvCxnSpPr/>
          <p:nvPr/>
        </p:nvCxnSpPr>
        <p:spPr>
          <a:xfrm>
            <a:off x="2088192" y="1008000"/>
            <a:ext cx="4212000" cy="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1876B7E9-BBB9-4500-B89C-2FE32049B9BC}"/>
              </a:ext>
            </a:extLst>
          </p:cNvPr>
          <p:cNvSpPr/>
          <p:nvPr/>
        </p:nvSpPr>
        <p:spPr>
          <a:xfrm>
            <a:off x="539552" y="3789040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539B3EC-6E13-40DC-B500-75A1FA7450A3}"/>
              </a:ext>
            </a:extLst>
          </p:cNvPr>
          <p:cNvSpPr/>
          <p:nvPr/>
        </p:nvSpPr>
        <p:spPr>
          <a:xfrm>
            <a:off x="539552" y="5157192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  <p:bldP spid="3" grpId="0"/>
      <p:bldP spid="9" grpId="0" animBg="1"/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8099E-C76F-4C0B-A14A-DE7DAF89943B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648000" y="3564000"/>
            <a:ext cx="8064698" cy="1272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放大系统中，由于增益恢复时间</a:t>
            </a:r>
            <a:r>
              <a:rPr lang="en-US" altLang="zh-CN" sz="2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zh-CN" sz="2200" b="1" baseline="-25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较长，一般不存在图形效应，即使运用于饱和区，由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交叉饱和导致的串音亦可忽略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B079748-9348-4386-94B8-8BCA139C2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44624"/>
            <a:ext cx="2079650" cy="706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80000"/>
              </a:lnSpc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● 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交叉饱和</a:t>
            </a: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27F68122-A2C3-4247-80B1-377AD887429D}"/>
              </a:ext>
            </a:extLst>
          </p:cNvPr>
          <p:cNvCxnSpPr/>
          <p:nvPr/>
        </p:nvCxnSpPr>
        <p:spPr>
          <a:xfrm>
            <a:off x="395536" y="684000"/>
            <a:ext cx="1728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53B199A9-1DD2-4EF6-AE6B-530DB44DF3D0}"/>
              </a:ext>
            </a:extLst>
          </p:cNvPr>
          <p:cNvSpPr/>
          <p:nvPr/>
        </p:nvSpPr>
        <p:spPr>
          <a:xfrm>
            <a:off x="468189" y="1124744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BB6FE6CB-3520-4BDE-A6F8-DF4F65D5C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000" y="972000"/>
            <a:ext cx="8056314" cy="1272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交叉饱和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指某特定信道的响应不仅是由其自身功率造成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自饱和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而且也受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邻信道的功率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影响而引起，这种效应引起的串音是所有放大器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共有的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2A6FCC1-53C8-408F-9524-576D34DB64B4}"/>
              </a:ext>
            </a:extLst>
          </p:cNvPr>
          <p:cNvSpPr/>
          <p:nvPr/>
        </p:nvSpPr>
        <p:spPr>
          <a:xfrm>
            <a:off x="467544" y="2852936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1E2244-9215-4112-A11E-BBB3A925E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150" y="2556000"/>
            <a:ext cx="8424738" cy="612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8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当放大器用于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饱和区时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可避免这种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串音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93558E8-B3D4-45FC-9487-C00232661D55}"/>
              </a:ext>
            </a:extLst>
          </p:cNvPr>
          <p:cNvSpPr/>
          <p:nvPr/>
        </p:nvSpPr>
        <p:spPr>
          <a:xfrm>
            <a:off x="467544" y="3717056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/>
      <p:bldP spid="9" grpId="0" animBg="1"/>
      <p:bldP spid="10" grpId="0"/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539552" y="1885816"/>
            <a:ext cx="8280920" cy="1255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600"/>
              </a:spcAft>
            </a:pP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一期研究结果使系统通信容量达</a:t>
            </a:r>
            <a:r>
              <a:rPr lang="en-US" altLang="zh-CN" sz="21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1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Tb/s)·km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比特率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传输距离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达到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30000"/>
              </a:lnSpc>
              <a:spcAft>
                <a:spcPts val="1200"/>
              </a:spcAft>
            </a:pPr>
            <a:r>
              <a:rPr lang="en-US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b/s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   (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b/s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);</a:t>
            </a:r>
            <a:endParaRPr lang="zh-CN" alt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4990C-759A-4076-97E6-45D92378F056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14691" name="Rectangle 3"/>
          <p:cNvSpPr>
            <a:spLocks noChangeArrowheads="1"/>
          </p:cNvSpPr>
          <p:nvPr/>
        </p:nvSpPr>
        <p:spPr bwMode="auto">
          <a:xfrm>
            <a:off x="79604" y="112857"/>
            <a:ext cx="370030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5.4 </a:t>
            </a:r>
            <a:r>
              <a:rPr lang="en-US" altLang="zh-CN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系统应用 </a:t>
            </a:r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539750" y="2205038"/>
            <a:ext cx="7993063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22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539750" y="4437063"/>
            <a:ext cx="7993063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22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7932491-8755-4AF1-9512-E37A96D5B837}"/>
              </a:ext>
            </a:extLst>
          </p:cNvPr>
          <p:cNvSpPr/>
          <p:nvPr/>
        </p:nvSpPr>
        <p:spPr>
          <a:xfrm>
            <a:off x="590674" y="834802"/>
            <a:ext cx="8085782" cy="866006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有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增益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功率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宽带宽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噪声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串音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插损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优良特性，早在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89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就开始系统应用研究；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E5CEC12-BAEF-41B8-AC81-E6761E64EF53}"/>
              </a:ext>
            </a:extLst>
          </p:cNvPr>
          <p:cNvSpPr/>
          <p:nvPr/>
        </p:nvSpPr>
        <p:spPr>
          <a:xfrm>
            <a:off x="539552" y="4845897"/>
            <a:ext cx="8075240" cy="8873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93</a:t>
            </a:r>
            <a:r>
              <a:rPr lang="zh-CN" altLang="en-US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用直线长距离传输试验方案，取得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1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0</a:t>
            </a:r>
            <a:r>
              <a:rPr lang="zh-CN" altLang="en-US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 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b/s)·km</a:t>
            </a:r>
          </a:p>
          <a:p>
            <a:pPr>
              <a:lnSpc>
                <a:spcPct val="130000"/>
              </a:lnSpc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(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5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b/s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73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b/s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00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);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63B3AAD-D139-44E0-921C-391883E3DB4D}"/>
              </a:ext>
            </a:extLst>
          </p:cNvPr>
          <p:cNvSpPr/>
          <p:nvPr/>
        </p:nvSpPr>
        <p:spPr>
          <a:xfrm>
            <a:off x="590674" y="5769237"/>
            <a:ext cx="8085782" cy="612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些试验成功后，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立即在光波通信系统中得到了广泛应用。</a:t>
            </a: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6F807477-903A-4F0D-917E-D5604AE3512F}"/>
              </a:ext>
            </a:extLst>
          </p:cNvPr>
          <p:cNvCxnSpPr/>
          <p:nvPr/>
        </p:nvCxnSpPr>
        <p:spPr>
          <a:xfrm>
            <a:off x="179512" y="544905"/>
            <a:ext cx="3384000" cy="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6208570D-8905-41B8-A6DA-658731D6E8EE}"/>
              </a:ext>
            </a:extLst>
          </p:cNvPr>
          <p:cNvSpPr/>
          <p:nvPr/>
        </p:nvSpPr>
        <p:spPr>
          <a:xfrm>
            <a:off x="539552" y="837184"/>
            <a:ext cx="8147248" cy="863624"/>
          </a:xfrm>
          <a:prstGeom prst="roundRect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7EDFB0B-D9CE-4825-80D3-6022F72BCAB0}"/>
              </a:ext>
            </a:extLst>
          </p:cNvPr>
          <p:cNvSpPr/>
          <p:nvPr/>
        </p:nvSpPr>
        <p:spPr>
          <a:xfrm>
            <a:off x="323528" y="1993776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2592C21-34CB-4C0A-9896-FCF3429F326F}"/>
              </a:ext>
            </a:extLst>
          </p:cNvPr>
          <p:cNvSpPr/>
          <p:nvPr/>
        </p:nvSpPr>
        <p:spPr>
          <a:xfrm>
            <a:off x="323528" y="5013200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 Box 2">
            <a:extLst>
              <a:ext uri="{FF2B5EF4-FFF2-40B4-BE49-F238E27FC236}">
                <a16:creationId xmlns:a16="http://schemas.microsoft.com/office/drawing/2014/main" id="{A367F5C7-F8B5-4024-92A2-64DF806FA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3402920"/>
            <a:ext cx="8280920" cy="1178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后又采用环路系统模拟长距离传输，结果达到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1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0 </a:t>
            </a:r>
            <a:r>
              <a:rPr lang="zh-CN" altLang="en-US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 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b/s)·km</a:t>
            </a:r>
          </a:p>
          <a:p>
            <a:pPr algn="just">
              <a:lnSpc>
                <a:spcPct val="130000"/>
              </a:lnSpc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(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5 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b/s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000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b/s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300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);    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DC52AAA-0ACC-4B41-AA18-3F6A01D38EE4}"/>
              </a:ext>
            </a:extLst>
          </p:cNvPr>
          <p:cNvSpPr/>
          <p:nvPr/>
        </p:nvSpPr>
        <p:spPr>
          <a:xfrm>
            <a:off x="324173" y="3501008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D3332353-5EF4-4750-8F8F-D0E921815952}"/>
              </a:ext>
            </a:extLst>
          </p:cNvPr>
          <p:cNvSpPr/>
          <p:nvPr/>
        </p:nvSpPr>
        <p:spPr>
          <a:xfrm>
            <a:off x="324173" y="6057293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/>
      <p:bldP spid="3" grpId="0"/>
      <p:bldP spid="4" grpId="0"/>
      <p:bldP spid="14" grpId="0" animBg="1"/>
      <p:bldP spid="15" grpId="0" animBg="1"/>
      <p:bldP spid="16" grpId="0"/>
      <p:bldP spid="17" grpId="0" animBg="1"/>
      <p:bldP spid="1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7B904-4D4B-47B4-AC23-4A17EDA86286}" type="slidenum">
              <a:rPr lang="en-US" altLang="zh-CN"/>
              <a:pPr/>
              <a:t>32</a:t>
            </a:fld>
            <a:endParaRPr lang="en-US" altLang="zh-CN" dirty="0"/>
          </a:p>
        </p:txBody>
      </p:sp>
      <p:pic>
        <p:nvPicPr>
          <p:cNvPr id="115715" name="Picture 3" descr="050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00" r="27150"/>
          <a:stretch>
            <a:fillRect/>
          </a:stretch>
        </p:blipFill>
        <p:spPr bwMode="auto">
          <a:xfrm>
            <a:off x="323528" y="836712"/>
            <a:ext cx="4786863" cy="5364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467544" y="6237312"/>
            <a:ext cx="51848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3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光放大器在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波系统中的可能应用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F9718AB-5BE5-4892-B5B1-CB83ABD95877}"/>
              </a:ext>
            </a:extLst>
          </p:cNvPr>
          <p:cNvSpPr txBox="1"/>
          <p:nvPr/>
        </p:nvSpPr>
        <p:spPr>
          <a:xfrm>
            <a:off x="179512" y="188640"/>
            <a:ext cx="485889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光波系统中的可能应用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42AA141-7B95-4713-AE69-68A40509D996}"/>
              </a:ext>
            </a:extLst>
          </p:cNvPr>
          <p:cNvSpPr txBox="1"/>
          <p:nvPr/>
        </p:nvSpPr>
        <p:spPr>
          <a:xfrm>
            <a:off x="5148064" y="1412776"/>
            <a:ext cx="25250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路放大器；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8A0FC45-8CF4-4478-BA13-7581C4CF2B23}"/>
              </a:ext>
            </a:extLst>
          </p:cNvPr>
          <p:cNvSpPr txBox="1"/>
          <p:nvPr/>
        </p:nvSpPr>
        <p:spPr>
          <a:xfrm>
            <a:off x="5148064" y="2638073"/>
            <a:ext cx="24545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、后置放大器；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FF57A81-8B45-4CE1-86B2-DCFA01946CE6}"/>
              </a:ext>
            </a:extLst>
          </p:cNvPr>
          <p:cNvSpPr txBox="1"/>
          <p:nvPr/>
        </p:nvSpPr>
        <p:spPr>
          <a:xfrm>
            <a:off x="5148064" y="3861048"/>
            <a:ext cx="24545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③、前置放大器；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26FD6F6-811A-4E96-B9B4-217B703937A2}"/>
              </a:ext>
            </a:extLst>
          </p:cNvPr>
          <p:cNvSpPr txBox="1"/>
          <p:nvPr/>
        </p:nvSpPr>
        <p:spPr>
          <a:xfrm>
            <a:off x="5148064" y="5157192"/>
            <a:ext cx="415690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④、补偿分支损耗功率放大器；</a:t>
            </a: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F8EC0E65-A95C-42E3-83C7-D64D2C3474FA}"/>
              </a:ext>
            </a:extLst>
          </p:cNvPr>
          <p:cNvCxnSpPr/>
          <p:nvPr/>
        </p:nvCxnSpPr>
        <p:spPr>
          <a:xfrm>
            <a:off x="251520" y="620688"/>
            <a:ext cx="4644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3127EE01-0F12-4D41-AEC5-A97DCAFFFA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187" y="2925361"/>
            <a:ext cx="7822799" cy="3311951"/>
          </a:xfrm>
          <a:prstGeom prst="rect">
            <a:avLst/>
          </a:prstGeom>
        </p:spPr>
      </p:pic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52765-55EF-41A6-B1B5-44B08C6D19B9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179387" y="6300028"/>
            <a:ext cx="79930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8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干线光波系统中的应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97011F6-2268-45EB-8C81-F3EF278DB4DE}"/>
              </a:ext>
            </a:extLst>
          </p:cNvPr>
          <p:cNvSpPr txBox="1"/>
          <p:nvPr/>
        </p:nvSpPr>
        <p:spPr>
          <a:xfrm>
            <a:off x="179512" y="188640"/>
            <a:ext cx="508331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干线光波系统中的应用：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B521C8A-04E0-402C-ACE1-8848164B11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882" y="792000"/>
            <a:ext cx="8135937" cy="485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8(a)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普通无中继系统，传输距离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很短；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F629F10-5757-4E7A-BCB9-BA2A6D71B3B2}"/>
              </a:ext>
            </a:extLst>
          </p:cNvPr>
          <p:cNvSpPr txBox="1"/>
          <p:nvPr/>
        </p:nvSpPr>
        <p:spPr>
          <a:xfrm>
            <a:off x="5796136" y="3949606"/>
            <a:ext cx="2339102" cy="44627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传输距离</a:t>
            </a:r>
            <a:r>
              <a:rPr lang="en-US" altLang="zh-CN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3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受限</a:t>
            </a: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201E3B08-3496-4312-A9DA-2F50466F42B6}"/>
              </a:ext>
            </a:extLst>
          </p:cNvPr>
          <p:cNvSpPr/>
          <p:nvPr/>
        </p:nvSpPr>
        <p:spPr>
          <a:xfrm>
            <a:off x="2367170" y="2988455"/>
            <a:ext cx="3846168" cy="1376649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828D9D9-5A9C-4DFA-AE15-ED79BB6682F2}"/>
              </a:ext>
            </a:extLst>
          </p:cNvPr>
          <p:cNvSpPr/>
          <p:nvPr/>
        </p:nvSpPr>
        <p:spPr>
          <a:xfrm>
            <a:off x="610790" y="1512000"/>
            <a:ext cx="8281690" cy="11791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8(b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用作光发送机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置功率放大器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A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光接收机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置放大器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A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采用无任何中继器的方案已使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Gb/s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信号传输距离超过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0 k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C7BAA119-059F-4597-AF0E-95D11B0D2C0B}"/>
              </a:ext>
            </a:extLst>
          </p:cNvPr>
          <p:cNvSpPr/>
          <p:nvPr/>
        </p:nvSpPr>
        <p:spPr>
          <a:xfrm>
            <a:off x="2123728" y="4670925"/>
            <a:ext cx="4089608" cy="1494379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2884DEB-A56B-4C3C-B7E6-2450C12F50CD}"/>
              </a:ext>
            </a:extLst>
          </p:cNvPr>
          <p:cNvSpPr txBox="1"/>
          <p:nvPr/>
        </p:nvSpPr>
        <p:spPr>
          <a:xfrm>
            <a:off x="5652120" y="5749806"/>
            <a:ext cx="2643672" cy="446276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3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~2 Gb/</a:t>
            </a:r>
            <a:r>
              <a:rPr lang="en-US" altLang="zh-CN" sz="23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,L</a:t>
            </a:r>
            <a:r>
              <a:rPr lang="en-US" altLang="zh-CN" sz="23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300 km</a:t>
            </a:r>
            <a:endParaRPr lang="zh-CN" altLang="en-US" sz="23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13523B1A-7461-4016-9497-1B1E3AFA69F9}"/>
              </a:ext>
            </a:extLst>
          </p:cNvPr>
          <p:cNvCxnSpPr/>
          <p:nvPr/>
        </p:nvCxnSpPr>
        <p:spPr>
          <a:xfrm>
            <a:off x="251520" y="620688"/>
            <a:ext cx="4644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462BBB3F-4D30-49B1-ABAF-E4313B26CA9E}"/>
              </a:ext>
            </a:extLst>
          </p:cNvPr>
          <p:cNvSpPr/>
          <p:nvPr/>
        </p:nvSpPr>
        <p:spPr>
          <a:xfrm>
            <a:off x="395536" y="980728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E907616-6F8C-4097-A829-413FCB04AEB9}"/>
              </a:ext>
            </a:extLst>
          </p:cNvPr>
          <p:cNvSpPr/>
          <p:nvPr/>
        </p:nvSpPr>
        <p:spPr>
          <a:xfrm>
            <a:off x="395536" y="1628800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11" grpId="0" animBg="1"/>
      <p:bldP spid="12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29CE2-13D9-4DA9-934A-7FED45905D80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755576" y="6372036"/>
            <a:ext cx="56893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8  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干线光波系统中的应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)</a:t>
            </a:r>
          </a:p>
        </p:txBody>
      </p:sp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539552" y="1404000"/>
            <a:ext cx="8280920" cy="806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系统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继器的级联，每段间接入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混合中继，以提高系统性能，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延长通信距离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pic>
        <p:nvPicPr>
          <p:cNvPr id="118791" name="Picture 7" descr="051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27" t="56601" r="23648" b="13919"/>
          <a:stretch>
            <a:fillRect/>
          </a:stretch>
        </p:blipFill>
        <p:spPr bwMode="auto">
          <a:xfrm>
            <a:off x="754907" y="4494119"/>
            <a:ext cx="5760640" cy="1887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792" name="Rectangle 8"/>
          <p:cNvSpPr>
            <a:spLocks noChangeArrowheads="1"/>
          </p:cNvSpPr>
          <p:nvPr/>
        </p:nvSpPr>
        <p:spPr bwMode="auto">
          <a:xfrm>
            <a:off x="467544" y="2427217"/>
            <a:ext cx="8209160" cy="866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采用在线多级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中继器，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混合中继器组合系统，以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延长通信距离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   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3012436-27BF-4F0E-85CB-38787D4F5210}"/>
              </a:ext>
            </a:extLst>
          </p:cNvPr>
          <p:cNvSpPr txBox="1"/>
          <p:nvPr/>
        </p:nvSpPr>
        <p:spPr>
          <a:xfrm>
            <a:off x="179512" y="116632"/>
            <a:ext cx="485889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干线光波系统中的应用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CB68697-E3A8-4254-9478-EDC8421AB9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906" y="3344366"/>
            <a:ext cx="5760641" cy="1191534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75A3128E-221B-4646-A1B0-D22244908E5E}"/>
              </a:ext>
            </a:extLst>
          </p:cNvPr>
          <p:cNvSpPr/>
          <p:nvPr/>
        </p:nvSpPr>
        <p:spPr>
          <a:xfrm>
            <a:off x="539552" y="620688"/>
            <a:ext cx="4087979" cy="535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普通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混合中继系统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；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C3CCC2D-A921-4349-AF04-5388C04EF741}"/>
              </a:ext>
            </a:extLst>
          </p:cNvPr>
          <p:cNvSpPr txBox="1"/>
          <p:nvPr/>
        </p:nvSpPr>
        <p:spPr>
          <a:xfrm>
            <a:off x="6516217" y="4551511"/>
            <a:ext cx="2448271" cy="461665"/>
          </a:xfrm>
          <a:prstGeom prst="rect">
            <a:avLst/>
          </a:prstGeom>
          <a:noFill/>
          <a:ln w="15875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R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继器的作用？</a:t>
            </a: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FF5ED53A-9F46-49D0-98B7-8A4A8626914A}"/>
              </a:ext>
            </a:extLst>
          </p:cNvPr>
          <p:cNvCxnSpPr/>
          <p:nvPr/>
        </p:nvCxnSpPr>
        <p:spPr>
          <a:xfrm>
            <a:off x="251520" y="548680"/>
            <a:ext cx="4644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7DAAF92D-9E03-4E6D-8A4D-EE6F4DE432E8}"/>
              </a:ext>
            </a:extLst>
          </p:cNvPr>
          <p:cNvSpPr/>
          <p:nvPr/>
        </p:nvSpPr>
        <p:spPr>
          <a:xfrm>
            <a:off x="323528" y="836736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0E73914-635A-45F7-B6FB-A4D5B0BFC558}"/>
              </a:ext>
            </a:extLst>
          </p:cNvPr>
          <p:cNvSpPr/>
          <p:nvPr/>
        </p:nvSpPr>
        <p:spPr>
          <a:xfrm>
            <a:off x="323528" y="1516318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7FE39217-63FB-43B9-A7BA-47EB0ED341BA}"/>
              </a:ext>
            </a:extLst>
          </p:cNvPr>
          <p:cNvSpPr/>
          <p:nvPr/>
        </p:nvSpPr>
        <p:spPr>
          <a:xfrm>
            <a:off x="323528" y="2564904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0" grpId="0"/>
      <p:bldP spid="118792" grpId="0"/>
      <p:bldP spid="3" grpId="0"/>
      <p:bldP spid="13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ED7CA-5223-4814-8269-55448FC5329C}" type="slidenum">
              <a:rPr lang="en-US" altLang="zh-CN"/>
              <a:pPr/>
              <a:t>35</a:t>
            </a:fld>
            <a:endParaRPr lang="en-US" altLang="zh-CN"/>
          </a:p>
        </p:txBody>
      </p:sp>
      <p:pic>
        <p:nvPicPr>
          <p:cNvPr id="131074" name="Picture 2" descr="05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35" t="85217" r="22867"/>
          <a:stretch>
            <a:fillRect/>
          </a:stretch>
        </p:blipFill>
        <p:spPr bwMode="auto">
          <a:xfrm>
            <a:off x="161764" y="4797152"/>
            <a:ext cx="8820472" cy="1407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1075" name="Rectangle 3"/>
          <p:cNvSpPr>
            <a:spLocks noChangeArrowheads="1"/>
          </p:cNvSpPr>
          <p:nvPr/>
        </p:nvSpPr>
        <p:spPr bwMode="auto">
          <a:xfrm>
            <a:off x="1115616" y="6331723"/>
            <a:ext cx="69119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8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干线光波系统中的应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)</a:t>
            </a:r>
          </a:p>
        </p:txBody>
      </p:sp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468190" y="836712"/>
            <a:ext cx="8279308" cy="1272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不设置再生中继器的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光放大长距离通信系统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运用于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速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于等于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5 Gb/s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窄谱线光发送机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色散或零色散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纤通信系统；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8FC8F53-703D-408A-921C-F945DD7AF070}"/>
              </a:ext>
            </a:extLst>
          </p:cNvPr>
          <p:cNvSpPr txBox="1"/>
          <p:nvPr/>
        </p:nvSpPr>
        <p:spPr>
          <a:xfrm>
            <a:off x="35496" y="188640"/>
            <a:ext cx="809535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干线光波系统中的应用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光长距离通信系统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zh-CN" alt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9D86F61-E4A4-4398-A308-C7F2368A5C7A}"/>
              </a:ext>
            </a:extLst>
          </p:cNvPr>
          <p:cNvSpPr txBox="1"/>
          <p:nvPr/>
        </p:nvSpPr>
        <p:spPr>
          <a:xfrm>
            <a:off x="4878417" y="5631631"/>
            <a:ext cx="3587842" cy="46166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光放大长距离通信系统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31748CB-EDC1-4DA3-8C37-D8C6CA4A7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2306495"/>
            <a:ext cx="8279308" cy="866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用图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案，当接入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线放大器后，使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b/s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信号传输距离超过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0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CB1485E-A7AB-40C2-B061-824886F69438}"/>
              </a:ext>
            </a:extLst>
          </p:cNvPr>
          <p:cNvSpPr/>
          <p:nvPr/>
        </p:nvSpPr>
        <p:spPr>
          <a:xfrm>
            <a:off x="251520" y="977950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B95755F7-14D8-4765-94E1-C51E18413FA0}"/>
              </a:ext>
            </a:extLst>
          </p:cNvPr>
          <p:cNvCxnSpPr/>
          <p:nvPr/>
        </p:nvCxnSpPr>
        <p:spPr>
          <a:xfrm>
            <a:off x="137966" y="620688"/>
            <a:ext cx="7812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7F578F5C-4348-4390-A274-5C333C2E4D15}"/>
              </a:ext>
            </a:extLst>
          </p:cNvPr>
          <p:cNvSpPr/>
          <p:nvPr/>
        </p:nvSpPr>
        <p:spPr>
          <a:xfrm>
            <a:off x="251520" y="2420888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24DCAAD0-1B07-472B-B32E-1D66296A4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511" y="3380865"/>
            <a:ext cx="8135937" cy="1272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采用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SK (Frequency-shift Keying,</a:t>
            </a:r>
            <a:r>
              <a:rPr lang="zh-CN" altLang="en-US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频移键控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干技术传输方案，系统每隔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接入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共接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使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5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b/s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信号传输距离超过了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20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EECD5D2-0CCF-47DF-9716-711922808D26}"/>
              </a:ext>
            </a:extLst>
          </p:cNvPr>
          <p:cNvSpPr/>
          <p:nvPr/>
        </p:nvSpPr>
        <p:spPr>
          <a:xfrm>
            <a:off x="251520" y="3516235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11" grpId="0" animBg="1"/>
      <p:bldP spid="12" grpId="0"/>
      <p:bldP spid="1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332C0-5593-45D8-B23A-84ABFBDCFF01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32101" name="Rectangle 5"/>
          <p:cNvSpPr>
            <a:spLocks noChangeArrowheads="1"/>
          </p:cNvSpPr>
          <p:nvPr/>
        </p:nvSpPr>
        <p:spPr bwMode="auto">
          <a:xfrm>
            <a:off x="611956" y="1080000"/>
            <a:ext cx="8064500" cy="866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  <a:spcAft>
                <a:spcPts val="1800"/>
              </a:spcAft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宽带放大特性将多个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串接，组成无再生中继的</a:t>
            </a:r>
            <a:r>
              <a:rPr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D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D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全光放大系统，特别适用于传输多路信号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8D5F3C0-B27A-4640-A850-129FA02DA39F}"/>
              </a:ext>
            </a:extLst>
          </p:cNvPr>
          <p:cNvSpPr txBox="1"/>
          <p:nvPr/>
        </p:nvSpPr>
        <p:spPr>
          <a:xfrm>
            <a:off x="107504" y="332656"/>
            <a:ext cx="485889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干线光波系统中的应用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BDF3CE49-5425-48EA-83A3-01151596781E}"/>
              </a:ext>
            </a:extLst>
          </p:cNvPr>
          <p:cNvCxnSpPr/>
          <p:nvPr/>
        </p:nvCxnSpPr>
        <p:spPr>
          <a:xfrm>
            <a:off x="179512" y="764704"/>
            <a:ext cx="4644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75F7A36B-0BD7-46C6-9AAA-C279F41C5EC7}"/>
              </a:ext>
            </a:extLst>
          </p:cNvPr>
          <p:cNvSpPr/>
          <p:nvPr/>
        </p:nvSpPr>
        <p:spPr>
          <a:xfrm>
            <a:off x="395932" y="1237227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E180243-74A3-4B2C-B208-0EC6392D5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2133624"/>
            <a:ext cx="7929066" cy="741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10000"/>
              </a:lnSpc>
              <a:spcAft>
                <a:spcPts val="1800"/>
              </a:spcAft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如，在</a:t>
            </a:r>
            <a:r>
              <a:rPr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47.8 nm</a:t>
            </a:r>
            <a:r>
              <a:rPr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60.7 nm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带宽内，当信道间隔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Hz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可以设置</a:t>
            </a:r>
            <a:r>
              <a:rPr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DM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信道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A449EB63-E0E7-443E-8196-0E5B744AE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3386615"/>
            <a:ext cx="8073082" cy="866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  <a:spcAft>
                <a:spcPts val="1800"/>
              </a:spcAft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目前，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信道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5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b/s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信号的传输距离已超过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已投入使用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35BD7737-E476-4A83-874F-216859F7A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4581128"/>
            <a:ext cx="8064500" cy="866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  <a:spcAft>
                <a:spcPts val="1800"/>
              </a:spcAft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用光孤子脉冲传输方案的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b/s,  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信道的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D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统，其传输距离已达到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00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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4B88E8E-2450-4DCF-94B7-D919D1F8F658}"/>
              </a:ext>
            </a:extLst>
          </p:cNvPr>
          <p:cNvSpPr/>
          <p:nvPr/>
        </p:nvSpPr>
        <p:spPr>
          <a:xfrm>
            <a:off x="323528" y="3501008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F100BBF0-08A3-4FF6-B5A9-ACBC8771AC49}"/>
              </a:ext>
            </a:extLst>
          </p:cNvPr>
          <p:cNvSpPr/>
          <p:nvPr/>
        </p:nvSpPr>
        <p:spPr>
          <a:xfrm>
            <a:off x="323528" y="4725144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星形: 四角 13">
            <a:extLst>
              <a:ext uri="{FF2B5EF4-FFF2-40B4-BE49-F238E27FC236}">
                <a16:creationId xmlns:a16="http://schemas.microsoft.com/office/drawing/2014/main" id="{8A5B2E0D-84C5-4EF0-ABD2-228CE320E554}"/>
              </a:ext>
            </a:extLst>
          </p:cNvPr>
          <p:cNvSpPr/>
          <p:nvPr/>
        </p:nvSpPr>
        <p:spPr>
          <a:xfrm>
            <a:off x="323528" y="2132856"/>
            <a:ext cx="432049" cy="360040"/>
          </a:xfrm>
          <a:prstGeom prst="star4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 animBg="1"/>
      <p:bldP spid="13" grpId="0" animBg="1"/>
      <p:bldP spid="1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49978-C07D-4286-A697-AAE5164B4A41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1835670" y="3347700"/>
            <a:ext cx="64087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9 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宽带光波分配系统中的应用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</a:p>
        </p:txBody>
      </p:sp>
      <p:pic>
        <p:nvPicPr>
          <p:cNvPr id="117764" name="Picture 4" descr="05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35" r="36461" b="84653"/>
          <a:stretch>
            <a:fillRect/>
          </a:stretch>
        </p:blipFill>
        <p:spPr bwMode="auto">
          <a:xfrm>
            <a:off x="1188195" y="1781972"/>
            <a:ext cx="6624736" cy="1575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539948" y="756000"/>
            <a:ext cx="8064500" cy="866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现在广泛使用的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TV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轴电缆网中，服务范围在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内，而且要接入很多的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放大器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成本昂贵，如图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9(a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示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1F8E1FE-75AF-4A1C-81D5-C2E39CE75E74}"/>
              </a:ext>
            </a:extLst>
          </p:cNvPr>
          <p:cNvSpPr txBox="1"/>
          <p:nvPr/>
        </p:nvSpPr>
        <p:spPr>
          <a:xfrm>
            <a:off x="107504" y="188640"/>
            <a:ext cx="575337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宽带光波分配系统中的应用：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690A6F8-D920-47F4-890B-B8AD66DF5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3861048"/>
            <a:ext cx="7929687" cy="866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用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模光纤代替电缆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采用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 </a:t>
            </a:r>
            <a:r>
              <a:rPr lang="en-US" altLang="zh-CN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光载波传送节目时，服务范围扩大到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在服务范围内无需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放大器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图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9(b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9" name="Picture 3" descr="0519">
            <a:extLst>
              <a:ext uri="{FF2B5EF4-FFF2-40B4-BE49-F238E27FC236}">
                <a16:creationId xmlns:a16="http://schemas.microsoft.com/office/drawing/2014/main" id="{B2FE10D3-8B14-4F71-9664-A56F6F020E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35" t="15674" r="22552" b="65741"/>
          <a:stretch>
            <a:fillRect/>
          </a:stretch>
        </p:blipFill>
        <p:spPr bwMode="auto">
          <a:xfrm>
            <a:off x="1159761" y="4869160"/>
            <a:ext cx="6653170" cy="1427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DC463222-77B1-4517-BFB1-344E38EDF793}"/>
              </a:ext>
            </a:extLst>
          </p:cNvPr>
          <p:cNvSpPr/>
          <p:nvPr/>
        </p:nvSpPr>
        <p:spPr>
          <a:xfrm>
            <a:off x="1907704" y="6309320"/>
            <a:ext cx="50223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9 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宽带光波分配系统中的应用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E1764903-90DF-44FD-9ADD-1918CCB682DD}"/>
              </a:ext>
            </a:extLst>
          </p:cNvPr>
          <p:cNvSpPr/>
          <p:nvPr/>
        </p:nvSpPr>
        <p:spPr>
          <a:xfrm>
            <a:off x="3844876" y="1940556"/>
            <a:ext cx="1512168" cy="550142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6CF8847-9797-4CF0-9E11-75D408BD9495}"/>
              </a:ext>
            </a:extLst>
          </p:cNvPr>
          <p:cNvSpPr txBox="1"/>
          <p:nvPr/>
        </p:nvSpPr>
        <p:spPr>
          <a:xfrm>
            <a:off x="3851920" y="2636912"/>
            <a:ext cx="1370888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继距离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1154CC5-1A9B-478A-A3EA-55C08551AE37}"/>
              </a:ext>
            </a:extLst>
          </p:cNvPr>
          <p:cNvSpPr txBox="1"/>
          <p:nvPr/>
        </p:nvSpPr>
        <p:spPr>
          <a:xfrm>
            <a:off x="4716016" y="5723964"/>
            <a:ext cx="2766848" cy="446276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</a:t>
            </a:r>
            <a:r>
              <a:rPr lang="en-US" altLang="zh-CN" sz="23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en-US" altLang="zh-CN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需光放大器</a:t>
            </a: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E06D1C5E-C0C7-42A4-AB73-CC0DEE8FD3C9}"/>
              </a:ext>
            </a:extLst>
          </p:cNvPr>
          <p:cNvCxnSpPr/>
          <p:nvPr/>
        </p:nvCxnSpPr>
        <p:spPr>
          <a:xfrm>
            <a:off x="179512" y="620688"/>
            <a:ext cx="5328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3416D8D0-C478-4B91-BB2A-AC0030FE3671}"/>
              </a:ext>
            </a:extLst>
          </p:cNvPr>
          <p:cNvSpPr/>
          <p:nvPr/>
        </p:nvSpPr>
        <p:spPr>
          <a:xfrm>
            <a:off x="324173" y="908720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16213BB-1881-46BA-8922-5C5D53D19C0E}"/>
              </a:ext>
            </a:extLst>
          </p:cNvPr>
          <p:cNvSpPr/>
          <p:nvPr/>
        </p:nvSpPr>
        <p:spPr>
          <a:xfrm>
            <a:off x="396181" y="4005064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3" grpId="0" animBg="1"/>
      <p:bldP spid="4" grpId="0"/>
      <p:bldP spid="5" grpId="0" animBg="1"/>
      <p:bldP spid="1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28E525-76B2-4C48-AA33-4AD12641D9B3}" type="slidenum">
              <a:rPr lang="en-US" altLang="zh-CN"/>
              <a:pPr/>
              <a:t>38</a:t>
            </a:fld>
            <a:endParaRPr lang="en-US" altLang="zh-CN"/>
          </a:p>
        </p:txBody>
      </p:sp>
      <p:pic>
        <p:nvPicPr>
          <p:cNvPr id="120835" name="Picture 3" descr="05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35" t="33194" r="22552" b="50000"/>
          <a:stretch>
            <a:fillRect/>
          </a:stretch>
        </p:blipFill>
        <p:spPr bwMode="auto">
          <a:xfrm>
            <a:off x="743499" y="2213997"/>
            <a:ext cx="7743725" cy="1503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1692275" y="3717032"/>
            <a:ext cx="64087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9 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宽带光波分配系统中的应用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DDADB46-5A56-4C4F-8E0B-D308D0A5FFA4}"/>
              </a:ext>
            </a:extLst>
          </p:cNvPr>
          <p:cNvSpPr txBox="1"/>
          <p:nvPr/>
        </p:nvSpPr>
        <p:spPr>
          <a:xfrm>
            <a:off x="107504" y="128245"/>
            <a:ext cx="575337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宽带光波分配系统中的应用：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0181A0D-377E-4675-B561-DEAC7DAF9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692696"/>
            <a:ext cx="8496944" cy="148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采用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放大器作为</a:t>
            </a:r>
            <a:r>
              <a:rPr lang="en-US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-FDM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发送机的功率提升放大器和分配中心光接收机的前置放大器时，传输距离可增大至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而且采用星形耦合器可提供 </a:t>
            </a:r>
            <a:r>
              <a:rPr lang="en-US" altLang="zh-CN" sz="21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15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光分路，服务范围扩大很多（图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9(c)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2E5946E-DE61-41CB-BE8C-C85ECBD11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582" y="5067347"/>
            <a:ext cx="8296275" cy="1285875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:a16="http://schemas.microsoft.com/office/drawing/2014/main" id="{D15380B4-752E-4704-AB62-E5C053BF6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678" y="6363491"/>
            <a:ext cx="64087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9 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宽带光波分配系统中的应用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AB9A775-1BC1-42A9-A30B-9E4751955662}"/>
              </a:ext>
            </a:extLst>
          </p:cNvPr>
          <p:cNvSpPr txBox="1"/>
          <p:nvPr/>
        </p:nvSpPr>
        <p:spPr>
          <a:xfrm>
            <a:off x="2555776" y="5651956"/>
            <a:ext cx="800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942E5A5-6609-47E1-974F-736058C5AA8E}"/>
              </a:ext>
            </a:extLst>
          </p:cNvPr>
          <p:cNvSpPr/>
          <p:nvPr/>
        </p:nvSpPr>
        <p:spPr>
          <a:xfrm>
            <a:off x="452189" y="4293096"/>
            <a:ext cx="8496944" cy="7742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9(d)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示当采用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 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放大</a:t>
            </a:r>
            <a:r>
              <a:rPr lang="en-US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-FDM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信号时，传输距离可达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光分路数可达</a:t>
            </a:r>
            <a:r>
              <a:rPr lang="en-US" altLang="zh-CN" sz="21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1000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7FA8799-444E-404F-B00F-5EC38D1FB6C2}"/>
              </a:ext>
            </a:extLst>
          </p:cNvPr>
          <p:cNvSpPr txBox="1"/>
          <p:nvPr/>
        </p:nvSpPr>
        <p:spPr>
          <a:xfrm>
            <a:off x="3131840" y="3070121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放大器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CB6EBE3-3E8F-4ECC-998B-1D206DE17E7C}"/>
              </a:ext>
            </a:extLst>
          </p:cNvPr>
          <p:cNvSpPr txBox="1"/>
          <p:nvPr/>
        </p:nvSpPr>
        <p:spPr>
          <a:xfrm>
            <a:off x="5409188" y="3070121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置放大器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5F0DC3D7-3168-4D89-9DBC-099A83AC35A5}"/>
              </a:ext>
            </a:extLst>
          </p:cNvPr>
          <p:cNvSpPr/>
          <p:nvPr/>
        </p:nvSpPr>
        <p:spPr>
          <a:xfrm>
            <a:off x="3851920" y="2288826"/>
            <a:ext cx="1296144" cy="492102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9C6ACE1-5D8E-4FF1-BF17-A85F59BE7EED}"/>
              </a:ext>
            </a:extLst>
          </p:cNvPr>
          <p:cNvSpPr txBox="1"/>
          <p:nvPr/>
        </p:nvSpPr>
        <p:spPr>
          <a:xfrm>
            <a:off x="4355976" y="5805264"/>
            <a:ext cx="2037737" cy="461665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1000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6071618E-0113-481E-82B6-70AEC8292C50}"/>
              </a:ext>
            </a:extLst>
          </p:cNvPr>
          <p:cNvCxnSpPr/>
          <p:nvPr/>
        </p:nvCxnSpPr>
        <p:spPr>
          <a:xfrm>
            <a:off x="179512" y="548680"/>
            <a:ext cx="5328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16B52999-F04F-4292-8245-37408791D603}"/>
              </a:ext>
            </a:extLst>
          </p:cNvPr>
          <p:cNvSpPr/>
          <p:nvPr/>
        </p:nvSpPr>
        <p:spPr>
          <a:xfrm>
            <a:off x="251520" y="4422544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4B7EC93-09A8-4D7C-8BB2-9704D72C548E}"/>
              </a:ext>
            </a:extLst>
          </p:cNvPr>
          <p:cNvSpPr/>
          <p:nvPr/>
        </p:nvSpPr>
        <p:spPr>
          <a:xfrm>
            <a:off x="251520" y="814510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  <p:bldP spid="2" grpId="0"/>
      <p:bldP spid="12" grpId="0"/>
      <p:bldP spid="9" grpId="0" animBg="1"/>
      <p:bldP spid="11" grpId="0" animBg="1"/>
      <p:bldP spid="1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0D118-ACCE-4BE5-BE89-77EEFB728961}" type="slidenum">
              <a:rPr lang="en-US" altLang="zh-CN"/>
              <a:pPr/>
              <a:t>39</a:t>
            </a:fld>
            <a:endParaRPr lang="en-US" altLang="zh-CN" dirty="0"/>
          </a:p>
        </p:txBody>
      </p:sp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1547813" y="2996952"/>
            <a:ext cx="64087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9 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宽带光波分配系统中的应用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)</a:t>
            </a:r>
          </a:p>
        </p:txBody>
      </p:sp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539180" y="764704"/>
            <a:ext cx="8281292" cy="866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放大器应用于在数字光放大系统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M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采用多级级联放大和分路的方法，传输距离增大至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光分路数</a:t>
            </a:r>
            <a:r>
              <a:rPr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10</a:t>
            </a:r>
            <a:r>
              <a:rPr lang="en-US" altLang="zh-CN" sz="2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A77C82B-B7B2-4593-84D7-8D40BC9ABE69}"/>
              </a:ext>
            </a:extLst>
          </p:cNvPr>
          <p:cNvSpPr txBox="1"/>
          <p:nvPr/>
        </p:nvSpPr>
        <p:spPr>
          <a:xfrm>
            <a:off x="107504" y="188640"/>
            <a:ext cx="55289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宽带光波分配系统中的应用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9A70270-FC78-4226-B3DB-11F1678408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188" y="1700808"/>
            <a:ext cx="7915275" cy="1266825"/>
          </a:xfrm>
          <a:prstGeom prst="rect">
            <a:avLst/>
          </a:prstGeom>
        </p:spPr>
      </p:pic>
      <p:pic>
        <p:nvPicPr>
          <p:cNvPr id="9" name="Picture 3" descr="0519">
            <a:extLst>
              <a:ext uri="{FF2B5EF4-FFF2-40B4-BE49-F238E27FC236}">
                <a16:creationId xmlns:a16="http://schemas.microsoft.com/office/drawing/2014/main" id="{5771ED52-8615-4E3B-8EDD-6F946835E9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35" t="81505" r="18582"/>
          <a:stretch>
            <a:fillRect/>
          </a:stretch>
        </p:blipFill>
        <p:spPr bwMode="auto">
          <a:xfrm>
            <a:off x="1013302" y="4797152"/>
            <a:ext cx="6912768" cy="15241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4">
            <a:extLst>
              <a:ext uri="{FF2B5EF4-FFF2-40B4-BE49-F238E27FC236}">
                <a16:creationId xmlns:a16="http://schemas.microsoft.com/office/drawing/2014/main" id="{9119FFB3-E001-43EB-8847-5A9001300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6335594"/>
            <a:ext cx="64087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9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DF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宽带光波分配系统中的应用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)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100E4E0-4AC9-49E7-99F6-071436F4A3E6}"/>
              </a:ext>
            </a:extLst>
          </p:cNvPr>
          <p:cNvSpPr/>
          <p:nvPr/>
        </p:nvSpPr>
        <p:spPr>
          <a:xfrm>
            <a:off x="467544" y="3600000"/>
            <a:ext cx="8281292" cy="11791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用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频分复用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DM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混合系统中，在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带宽内可传输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路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视频信号和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路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22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b/s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数字基带信号，一个这种广播网可为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用户提供服务（图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9(f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。 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00EFC1E-5A3C-45FD-ADD2-2724E1613641}"/>
              </a:ext>
            </a:extLst>
          </p:cNvPr>
          <p:cNvSpPr txBox="1"/>
          <p:nvPr/>
        </p:nvSpPr>
        <p:spPr>
          <a:xfrm>
            <a:off x="4412042" y="2452826"/>
            <a:ext cx="1832553" cy="461665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10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400" b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065B744-F9AE-41AB-AF79-8B5F00C2E7B9}"/>
              </a:ext>
            </a:extLst>
          </p:cNvPr>
          <p:cNvCxnSpPr/>
          <p:nvPr/>
        </p:nvCxnSpPr>
        <p:spPr>
          <a:xfrm>
            <a:off x="179512" y="620688"/>
            <a:ext cx="5292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824DF76C-D96C-4C1D-908D-1677D70F5322}"/>
              </a:ext>
            </a:extLst>
          </p:cNvPr>
          <p:cNvSpPr/>
          <p:nvPr/>
        </p:nvSpPr>
        <p:spPr>
          <a:xfrm>
            <a:off x="323528" y="908720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82BD73E-509B-4A79-AFA9-6267AA3BB7FB}"/>
              </a:ext>
            </a:extLst>
          </p:cNvPr>
          <p:cNvSpPr/>
          <p:nvPr/>
        </p:nvSpPr>
        <p:spPr>
          <a:xfrm>
            <a:off x="251520" y="3717032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  <p:bldP spid="11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F87B675-84AB-4BAB-8DC3-D16BF3D29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9047D-8A61-44C2-BC77-68B70F709C94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0C64E33-AD0F-455D-BCA4-A065B28C0278}"/>
              </a:ext>
            </a:extLst>
          </p:cNvPr>
          <p:cNvSpPr/>
          <p:nvPr/>
        </p:nvSpPr>
        <p:spPr>
          <a:xfrm>
            <a:off x="755576" y="942139"/>
            <a:ext cx="7848872" cy="866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许多不同的稀土元素，如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铒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b="1" i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钬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H</a:t>
            </a:r>
            <a:r>
              <a:rPr lang="en-US" altLang="zh-CN" sz="2200" b="1" i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钕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N</a:t>
            </a:r>
            <a:r>
              <a:rPr lang="en-US" altLang="zh-CN" sz="2200" b="1" i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钐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b="1" i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铥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T</a:t>
            </a:r>
            <a:r>
              <a:rPr lang="en-US" altLang="zh-CN" sz="2200" b="1" i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镨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200" b="1" i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镱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200" b="1" i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能够实现不同波长的光放大器；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E814B8A-01A1-41F7-8481-5EF2EF4F124F}"/>
              </a:ext>
            </a:extLst>
          </p:cNvPr>
          <p:cNvSpPr txBox="1"/>
          <p:nvPr/>
        </p:nvSpPr>
        <p:spPr>
          <a:xfrm>
            <a:off x="251520" y="260648"/>
            <a:ext cx="401103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纤中掺杂的稀土元素：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B530120-4DA9-43F3-A872-8269A27423C6}"/>
              </a:ext>
            </a:extLst>
          </p:cNvPr>
          <p:cNvSpPr txBox="1"/>
          <p:nvPr/>
        </p:nvSpPr>
        <p:spPr>
          <a:xfrm>
            <a:off x="755576" y="2094139"/>
            <a:ext cx="8136904" cy="830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放大波长范围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通过选择不同的稀土元素，光放大的范围可以从可见光到近红外很宽的波段，直至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8 </a:t>
            </a:r>
            <a:r>
              <a:rPr lang="en-US" altLang="zh-CN" sz="21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1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sz="21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 0.4—2.8 </a:t>
            </a:r>
            <a:r>
              <a:rPr lang="en-US" altLang="zh-CN" sz="21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1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03CA1177-E128-4DDD-BB3A-B16B4DB06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3284984"/>
            <a:ext cx="8289304" cy="1678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掺铒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作于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5 </a:t>
            </a:r>
            <a:r>
              <a:rPr lang="en-US" altLang="zh-CN" sz="2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掺镨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DFA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纤放大器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作于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 </a:t>
            </a:r>
            <a:r>
              <a:rPr lang="en-US" altLang="zh-CN" sz="2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具有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增益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功率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宽带宽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优良特性，是迄今各类光放大器中最有发展前景的一种，在光波通信中具有宽广的应用，已导致光纤通信技术的巨大变革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20F76CDE-BD3B-4B59-8940-AB06201B64DB}"/>
              </a:ext>
            </a:extLst>
          </p:cNvPr>
          <p:cNvCxnSpPr/>
          <p:nvPr/>
        </p:nvCxnSpPr>
        <p:spPr>
          <a:xfrm>
            <a:off x="395536" y="692696"/>
            <a:ext cx="3384000" cy="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22C9F47A-DCBD-4F75-BDB3-368B5AD60242}"/>
              </a:ext>
            </a:extLst>
          </p:cNvPr>
          <p:cNvSpPr/>
          <p:nvPr/>
        </p:nvSpPr>
        <p:spPr>
          <a:xfrm>
            <a:off x="539552" y="1069718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EB5FB71-38DC-4767-A13A-5C77A631D1AD}"/>
              </a:ext>
            </a:extLst>
          </p:cNvPr>
          <p:cNvSpPr/>
          <p:nvPr/>
        </p:nvSpPr>
        <p:spPr>
          <a:xfrm>
            <a:off x="539552" y="2244286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B79B7BE1-1B1C-47B5-A054-19889F37F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624" y="5301024"/>
            <a:ext cx="7128792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节主要讨论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工作原理、特性及其应用。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57BBBD2-149F-4BC7-B223-B1AD34E04F2A}"/>
              </a:ext>
            </a:extLst>
          </p:cNvPr>
          <p:cNvSpPr/>
          <p:nvPr/>
        </p:nvSpPr>
        <p:spPr>
          <a:xfrm>
            <a:off x="467544" y="3429000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0120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 animBg="1"/>
      <p:bldP spid="11" grpId="0"/>
      <p:bldP spid="1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BF1D7CF-C712-4EF2-8A3D-CF3C6C637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9047D-8A61-44C2-BC77-68B70F709C94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97D2F8B-A10C-4F3D-8A61-E226AE3FDB92}"/>
              </a:ext>
            </a:extLst>
          </p:cNvPr>
          <p:cNvSpPr txBox="1"/>
          <p:nvPr/>
        </p:nvSpPr>
        <p:spPr>
          <a:xfrm>
            <a:off x="395536" y="404664"/>
            <a:ext cx="18598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知识小结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72DCCAA-0F97-4A54-805F-279A059EB75B}"/>
              </a:ext>
            </a:extLst>
          </p:cNvPr>
          <p:cNvSpPr txBox="1"/>
          <p:nvPr/>
        </p:nvSpPr>
        <p:spPr>
          <a:xfrm>
            <a:off x="611560" y="908720"/>
            <a:ext cx="4551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掌握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结构和工作原理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E3FB13E-1D72-4E38-9FA7-81BCB6BF88CC}"/>
              </a:ext>
            </a:extLst>
          </p:cNvPr>
          <p:cNvSpPr txBox="1"/>
          <p:nvPr/>
        </p:nvSpPr>
        <p:spPr>
          <a:xfrm>
            <a:off x="1187624" y="1429326"/>
            <a:ext cx="33057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向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向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向泵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构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59C70AE-04D5-4260-9E71-E20356968914}"/>
              </a:ext>
            </a:extLst>
          </p:cNvPr>
          <p:cNvSpPr txBox="1"/>
          <p:nvPr/>
        </p:nvSpPr>
        <p:spPr>
          <a:xfrm>
            <a:off x="596240" y="2077398"/>
            <a:ext cx="4551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掌握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增益和噪声特性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A84E701-5EDE-48D3-9CB8-E7EE29504EEE}"/>
              </a:ext>
            </a:extLst>
          </p:cNvPr>
          <p:cNvSpPr txBox="1"/>
          <p:nvPr/>
        </p:nvSpPr>
        <p:spPr>
          <a:xfrm>
            <a:off x="1207385" y="2581454"/>
            <a:ext cx="51764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佳长度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增益饱和和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/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差拍噪声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E3AAA4C-91EC-4E67-957A-5EAC80CB9F31}"/>
              </a:ext>
            </a:extLst>
          </p:cNvPr>
          <p:cNvSpPr txBox="1"/>
          <p:nvPr/>
        </p:nvSpPr>
        <p:spPr>
          <a:xfrm>
            <a:off x="611560" y="3302695"/>
            <a:ext cx="76456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掌握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宽带在高速信号和多信道放大上的应用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1623D42-F721-4BF6-A8F4-E0FF7735A405}"/>
              </a:ext>
            </a:extLst>
          </p:cNvPr>
          <p:cNvSpPr txBox="1"/>
          <p:nvPr/>
        </p:nvSpPr>
        <p:spPr>
          <a:xfrm>
            <a:off x="1242701" y="3805590"/>
            <a:ext cx="695735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形效应；四波混频和交叉饱和导致的信道</a:t>
            </a:r>
            <a:r>
              <a:rPr lang="zh-CN" altLang="en-US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串音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忽略</a:t>
            </a:r>
            <a:endParaRPr lang="en-US" altLang="zh-CN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581ECB8-4999-4535-81F2-5173D7D3D26F}"/>
              </a:ext>
            </a:extLst>
          </p:cNvPr>
          <p:cNvSpPr txBox="1"/>
          <p:nvPr/>
        </p:nvSpPr>
        <p:spPr>
          <a:xfrm>
            <a:off x="611560" y="4494893"/>
            <a:ext cx="7336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了解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在干线光波系统和分配系统中的应用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443D970-4570-4F1B-844F-8D61301EDB42}"/>
              </a:ext>
            </a:extLst>
          </p:cNvPr>
          <p:cNvSpPr txBox="1"/>
          <p:nvPr/>
        </p:nvSpPr>
        <p:spPr>
          <a:xfrm>
            <a:off x="1259632" y="5029726"/>
            <a:ext cx="641233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现信号的</a:t>
            </a:r>
            <a:r>
              <a:rPr lang="zh-CN" altLang="en-US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长距离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传输；增大服务范围和分支数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1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星形: 四角 12">
            <a:extLst>
              <a:ext uri="{FF2B5EF4-FFF2-40B4-BE49-F238E27FC236}">
                <a16:creationId xmlns:a16="http://schemas.microsoft.com/office/drawing/2014/main" id="{1CA8D387-6A95-45FD-84C7-847082BF9DA1}"/>
              </a:ext>
            </a:extLst>
          </p:cNvPr>
          <p:cNvSpPr/>
          <p:nvPr/>
        </p:nvSpPr>
        <p:spPr>
          <a:xfrm>
            <a:off x="827583" y="1484784"/>
            <a:ext cx="432049" cy="360040"/>
          </a:xfrm>
          <a:prstGeom prst="star4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星形: 四角 13">
            <a:extLst>
              <a:ext uri="{FF2B5EF4-FFF2-40B4-BE49-F238E27FC236}">
                <a16:creationId xmlns:a16="http://schemas.microsoft.com/office/drawing/2014/main" id="{A0ABBFCB-7DBB-4D8F-829D-F73BF4BC4ADD}"/>
              </a:ext>
            </a:extLst>
          </p:cNvPr>
          <p:cNvSpPr/>
          <p:nvPr/>
        </p:nvSpPr>
        <p:spPr>
          <a:xfrm>
            <a:off x="827583" y="2636912"/>
            <a:ext cx="432049" cy="360040"/>
          </a:xfrm>
          <a:prstGeom prst="star4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星形: 四角 14">
            <a:extLst>
              <a:ext uri="{FF2B5EF4-FFF2-40B4-BE49-F238E27FC236}">
                <a16:creationId xmlns:a16="http://schemas.microsoft.com/office/drawing/2014/main" id="{7EB59AFC-BC30-4422-80FD-4E7D6FA54654}"/>
              </a:ext>
            </a:extLst>
          </p:cNvPr>
          <p:cNvSpPr/>
          <p:nvPr/>
        </p:nvSpPr>
        <p:spPr>
          <a:xfrm>
            <a:off x="827584" y="3805590"/>
            <a:ext cx="432049" cy="360040"/>
          </a:xfrm>
          <a:prstGeom prst="star4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星形: 四角 15">
            <a:extLst>
              <a:ext uri="{FF2B5EF4-FFF2-40B4-BE49-F238E27FC236}">
                <a16:creationId xmlns:a16="http://schemas.microsoft.com/office/drawing/2014/main" id="{0CFF5CE6-6B74-404B-9E5E-ED1600DB931B}"/>
              </a:ext>
            </a:extLst>
          </p:cNvPr>
          <p:cNvSpPr/>
          <p:nvPr/>
        </p:nvSpPr>
        <p:spPr>
          <a:xfrm>
            <a:off x="827584" y="5013176"/>
            <a:ext cx="432049" cy="360040"/>
          </a:xfrm>
          <a:prstGeom prst="star4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6094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  <p:bldP spid="11" grpId="0"/>
      <p:bldP spid="12" grpId="0"/>
      <p:bldP spid="13" grpId="0" animBg="1"/>
      <p:bldP spid="14" grpId="0" animBg="1"/>
      <p:bldP spid="15" grpId="0" animBg="1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6F3DB-FF0D-46C8-89F9-1AD2DB307B03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179512" y="332656"/>
            <a:ext cx="5793509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5.1 </a:t>
            </a:r>
            <a:r>
              <a:rPr lang="en-US" altLang="zh-CN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工作原理与增益谱特性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755576" y="1116000"/>
            <a:ext cx="8064698" cy="1272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掺铒光纤放大器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简称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用掺铒离子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模光纤作为增益介质，在泵浦光激发下产生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粒子数反转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在信号光诱导下产生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受激发射，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现光信号的放大，其结构如图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1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示。 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7227C026-0C02-4914-8E3B-372CBDB99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56" y="5301208"/>
            <a:ext cx="260834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1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基本结构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42385201-7604-41FA-BB78-3BE33A5FDD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672" y="2780928"/>
            <a:ext cx="6180225" cy="2417501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A27B5ED0-A278-4741-B7C1-A0BDD4F30ED1}"/>
              </a:ext>
            </a:extLst>
          </p:cNvPr>
          <p:cNvCxnSpPr/>
          <p:nvPr/>
        </p:nvCxnSpPr>
        <p:spPr>
          <a:xfrm>
            <a:off x="251520" y="792000"/>
            <a:ext cx="5472000" cy="0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EB9C42BD-B8EB-4EFA-ABF8-B41814DE598A}"/>
              </a:ext>
            </a:extLst>
          </p:cNvPr>
          <p:cNvSpPr/>
          <p:nvPr/>
        </p:nvSpPr>
        <p:spPr>
          <a:xfrm>
            <a:off x="539552" y="1268760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6F3DB-FF0D-46C8-89F9-1AD2DB307B03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FFFEAE1-73B7-4DD8-B31F-264303D80232}"/>
              </a:ext>
            </a:extLst>
          </p:cNvPr>
          <p:cNvSpPr txBox="1"/>
          <p:nvPr/>
        </p:nvSpPr>
        <p:spPr>
          <a:xfrm>
            <a:off x="107504" y="260648"/>
            <a:ext cx="46805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工作原理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器件作用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0F4542A7-6060-4AED-BB15-70F52D98E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915" y="900000"/>
            <a:ext cx="8137549" cy="1272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zh-CN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泵浦光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用：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zh-CN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半导体激光器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供，与被放大信号光一起通过光耦合器或波分复用耦合器注入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掺铒光纤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形成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粒子数反转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9E9E9D85-59B2-4A4E-AB7B-138B03287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972" y="3645024"/>
            <a:ext cx="8064500" cy="467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  <a:spcAft>
                <a:spcPts val="600"/>
              </a:spcAft>
            </a:pPr>
            <a:r>
              <a:rPr lang="zh-CN" altLang="en-US" sz="21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滤波器作用：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于滤除光信号放大过程中产生的</a:t>
            </a:r>
            <a:r>
              <a:rPr lang="zh-CN" altLang="en-US" sz="21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噪声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C3E1108-4622-432A-85A5-BD31B92023D7}"/>
              </a:ext>
            </a:extLst>
          </p:cNvPr>
          <p:cNvSpPr/>
          <p:nvPr/>
        </p:nvSpPr>
        <p:spPr>
          <a:xfrm>
            <a:off x="682923" y="2808000"/>
            <a:ext cx="7784852" cy="612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隔离器作用：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于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隔离反馈光信号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提高放大器稳定性；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505BE914-7B53-4A18-B2FD-FC297EFB9469}"/>
              </a:ext>
            </a:extLst>
          </p:cNvPr>
          <p:cNvSpPr/>
          <p:nvPr/>
        </p:nvSpPr>
        <p:spPr>
          <a:xfrm>
            <a:off x="683568" y="2160000"/>
            <a:ext cx="7784852" cy="612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耦合器作用：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泵浦光</a:t>
            </a:r>
            <a:r>
              <a:rPr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号光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耦合进光纤传输信道中；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7F13349-7531-4EFD-B8BA-8B2E079D13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8428" y="4316182"/>
            <a:ext cx="4624772" cy="1809059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FB5DB963-2E73-40AB-AC04-F29C74FC0702}"/>
              </a:ext>
            </a:extLst>
          </p:cNvPr>
          <p:cNvSpPr txBox="1"/>
          <p:nvPr/>
        </p:nvSpPr>
        <p:spPr>
          <a:xfrm>
            <a:off x="3278450" y="6300028"/>
            <a:ext cx="1941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基本结构</a:t>
            </a: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A0B7DD43-C4B6-4DFB-AD73-6CA5E79BB27E}"/>
              </a:ext>
            </a:extLst>
          </p:cNvPr>
          <p:cNvCxnSpPr/>
          <p:nvPr/>
        </p:nvCxnSpPr>
        <p:spPr>
          <a:xfrm>
            <a:off x="179512" y="692696"/>
            <a:ext cx="4572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BB6E69FD-BA32-4F1F-A287-F880795DCA5D}"/>
              </a:ext>
            </a:extLst>
          </p:cNvPr>
          <p:cNvSpPr/>
          <p:nvPr/>
        </p:nvSpPr>
        <p:spPr>
          <a:xfrm>
            <a:off x="395536" y="1052760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A00E799-C201-4790-8863-F54BC688894F}"/>
              </a:ext>
            </a:extLst>
          </p:cNvPr>
          <p:cNvSpPr/>
          <p:nvPr/>
        </p:nvSpPr>
        <p:spPr>
          <a:xfrm>
            <a:off x="468189" y="2456869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9B53DA13-3B6E-4829-AD95-F956E2061B1D}"/>
              </a:ext>
            </a:extLst>
          </p:cNvPr>
          <p:cNvSpPr/>
          <p:nvPr/>
        </p:nvSpPr>
        <p:spPr>
          <a:xfrm>
            <a:off x="467544" y="3104941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FFB2BFD1-1C91-46A6-AC0C-8B04F531CA75}"/>
              </a:ext>
            </a:extLst>
          </p:cNvPr>
          <p:cNvSpPr/>
          <p:nvPr/>
        </p:nvSpPr>
        <p:spPr>
          <a:xfrm>
            <a:off x="467544" y="3789064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530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" grpId="0"/>
      <p:bldP spid="17" grpId="0"/>
      <p:bldP spid="12" grpId="0" animBg="1"/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28FA0-E6B8-4762-9049-49410CB4B270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F9FD607-8928-478A-A101-5796952DDFC9}"/>
              </a:ext>
            </a:extLst>
          </p:cNvPr>
          <p:cNvSpPr txBox="1"/>
          <p:nvPr/>
        </p:nvSpPr>
        <p:spPr>
          <a:xfrm>
            <a:off x="179512" y="116632"/>
            <a:ext cx="46344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工作原理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泵浦方式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07C928C-D4CA-4082-ADB6-221E4733A931}"/>
              </a:ext>
            </a:extLst>
          </p:cNvPr>
          <p:cNvSpPr/>
          <p:nvPr/>
        </p:nvSpPr>
        <p:spPr>
          <a:xfrm>
            <a:off x="395536" y="1370237"/>
            <a:ext cx="1584176" cy="90114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en-US" altLang="zh-CN" sz="23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23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泵浦方式</a:t>
            </a:r>
            <a:endParaRPr lang="zh-CN" altLang="en-US" sz="23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左大括号 5">
            <a:extLst>
              <a:ext uri="{FF2B5EF4-FFF2-40B4-BE49-F238E27FC236}">
                <a16:creationId xmlns:a16="http://schemas.microsoft.com/office/drawing/2014/main" id="{B5A16997-4CF2-4A46-9811-137978897458}"/>
              </a:ext>
            </a:extLst>
          </p:cNvPr>
          <p:cNvSpPr/>
          <p:nvPr/>
        </p:nvSpPr>
        <p:spPr>
          <a:xfrm>
            <a:off x="2051720" y="997278"/>
            <a:ext cx="432048" cy="1740762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1490C52-EAD3-402D-9D9D-77AB502B4423}"/>
              </a:ext>
            </a:extLst>
          </p:cNvPr>
          <p:cNvSpPr/>
          <p:nvPr/>
        </p:nvSpPr>
        <p:spPr>
          <a:xfrm>
            <a:off x="2483768" y="853262"/>
            <a:ext cx="569258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泵浦激光由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端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入，称为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向泵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2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260CAF4-D0FA-4F98-8F3C-6EB669645A65}"/>
              </a:ext>
            </a:extLst>
          </p:cNvPr>
          <p:cNvSpPr/>
          <p:nvPr/>
        </p:nvSpPr>
        <p:spPr>
          <a:xfrm>
            <a:off x="2411760" y="1645350"/>
            <a:ext cx="547260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泵浦激光由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端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入，称为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向泵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2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C9FC77C-351C-4F78-8525-B4A61677C8E6}"/>
              </a:ext>
            </a:extLst>
          </p:cNvPr>
          <p:cNvSpPr/>
          <p:nvPr/>
        </p:nvSpPr>
        <p:spPr>
          <a:xfrm>
            <a:off x="2411760" y="2437438"/>
            <a:ext cx="648072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泵浦激光由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端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时注入，称为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向泵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200" dirty="0"/>
          </a:p>
        </p:txBody>
      </p:sp>
      <p:pic>
        <p:nvPicPr>
          <p:cNvPr id="10" name="Picture 11" descr="0511">
            <a:extLst>
              <a:ext uri="{FF2B5EF4-FFF2-40B4-BE49-F238E27FC236}">
                <a16:creationId xmlns:a16="http://schemas.microsoft.com/office/drawing/2014/main" id="{FD748AB7-D2FD-4CAB-B97A-D87C5830A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50" r="5701"/>
          <a:stretch>
            <a:fillRect/>
          </a:stretch>
        </p:blipFill>
        <p:spPr bwMode="auto">
          <a:xfrm>
            <a:off x="1043608" y="2945824"/>
            <a:ext cx="7272238" cy="3219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2">
            <a:extLst>
              <a:ext uri="{FF2B5EF4-FFF2-40B4-BE49-F238E27FC236}">
                <a16:creationId xmlns:a16="http://schemas.microsoft.com/office/drawing/2014/main" id="{A8468605-C785-4A0E-B0DA-F49B3FEB8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699" y="6156593"/>
            <a:ext cx="76766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1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掺铒光纤放大器的基本结构</a:t>
            </a:r>
          </a:p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向或正向泵结构</a:t>
            </a:r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后向或反向泵结构</a:t>
            </a:r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双向泵结构</a:t>
            </a:r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3CD35EA-05CB-4649-89D4-CDDE46472AB4}"/>
              </a:ext>
            </a:extLst>
          </p:cNvPr>
          <p:cNvSpPr txBox="1"/>
          <p:nvPr/>
        </p:nvSpPr>
        <p:spPr>
          <a:xfrm>
            <a:off x="3203848" y="3892986"/>
            <a:ext cx="2249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向或正向泵结构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1D47344-1511-441D-AD0E-C0869F3FEE8F}"/>
              </a:ext>
            </a:extLst>
          </p:cNvPr>
          <p:cNvSpPr txBox="1"/>
          <p:nvPr/>
        </p:nvSpPr>
        <p:spPr>
          <a:xfrm>
            <a:off x="6012160" y="4333343"/>
            <a:ext cx="2249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向或反向泵结构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9C11AC6-408F-4BE7-BCC2-6BE486D250EF}"/>
              </a:ext>
            </a:extLst>
          </p:cNvPr>
          <p:cNvSpPr txBox="1"/>
          <p:nvPr/>
        </p:nvSpPr>
        <p:spPr>
          <a:xfrm>
            <a:off x="6300192" y="5341455"/>
            <a:ext cx="1475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向泵结构</a:t>
            </a: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C4464F58-2FCA-4E44-B5CB-E3EFE4C6781C}"/>
              </a:ext>
            </a:extLst>
          </p:cNvPr>
          <p:cNvSpPr/>
          <p:nvPr/>
        </p:nvSpPr>
        <p:spPr>
          <a:xfrm>
            <a:off x="1043608" y="2948142"/>
            <a:ext cx="3754760" cy="1515416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A51D47B6-CA8F-4630-8D2C-522C22BF668B}"/>
              </a:ext>
            </a:extLst>
          </p:cNvPr>
          <p:cNvSpPr/>
          <p:nvPr/>
        </p:nvSpPr>
        <p:spPr>
          <a:xfrm>
            <a:off x="5076056" y="2964030"/>
            <a:ext cx="3239790" cy="1369313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8E770FD7-9C3A-4DE4-BDCF-F8FE50B20585}"/>
              </a:ext>
            </a:extLst>
          </p:cNvPr>
          <p:cNvSpPr/>
          <p:nvPr/>
        </p:nvSpPr>
        <p:spPr>
          <a:xfrm>
            <a:off x="2627784" y="4463557"/>
            <a:ext cx="3796706" cy="1418291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C4814143-7397-4D53-8EE0-EC57D27E4A93}"/>
              </a:ext>
            </a:extLst>
          </p:cNvPr>
          <p:cNvCxnSpPr/>
          <p:nvPr/>
        </p:nvCxnSpPr>
        <p:spPr>
          <a:xfrm>
            <a:off x="251520" y="548680"/>
            <a:ext cx="4212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43A56DF1-94D1-4478-9CBE-10EBF24C1204}"/>
              </a:ext>
            </a:extLst>
          </p:cNvPr>
          <p:cNvSpPr/>
          <p:nvPr/>
        </p:nvSpPr>
        <p:spPr>
          <a:xfrm>
            <a:off x="395536" y="1370238"/>
            <a:ext cx="1584176" cy="978642"/>
          </a:xfrm>
          <a:prstGeom prst="roundRect">
            <a:avLst/>
          </a:prstGeom>
          <a:noFill/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2" grpId="0"/>
      <p:bldP spid="13" grpId="0"/>
      <p:bldP spid="14" grpId="0"/>
      <p:bldP spid="15" grpId="0" animBg="1"/>
      <p:bldP spid="16" grpId="0" animBg="1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660232" y="6381328"/>
            <a:ext cx="2133600" cy="457200"/>
          </a:xfrm>
        </p:spPr>
        <p:txBody>
          <a:bodyPr/>
          <a:lstStyle/>
          <a:p>
            <a:fld id="{DA26AFF2-F834-420B-B689-CB3D8DE35E8F}" type="slidenum">
              <a:rPr lang="en-US" altLang="zh-CN"/>
              <a:pPr/>
              <a:t>8</a:t>
            </a:fld>
            <a:endParaRPr lang="en-US" altLang="zh-CN" dirty="0"/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1176784" y="2672283"/>
            <a:ext cx="48974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program"/>
              </a:rPr>
              <a:t>3. 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program"/>
              </a:rPr>
              <a:t>掺铒光纤放大器光放大原理动画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1176784" y="945083"/>
            <a:ext cx="70564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 action="ppaction://program"/>
              </a:rPr>
              <a:t>1. 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 action="ppaction://program"/>
              </a:rPr>
              <a:t>掺铒光纤在泵浦光作用下实现粒子数反转分布动画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1176784" y="3537471"/>
            <a:ext cx="568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program"/>
              </a:rPr>
              <a:t>4. 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program"/>
              </a:rPr>
              <a:t>前向泵浦掺铒光纤放大器的组成动画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1176784" y="1808683"/>
            <a:ext cx="59769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6" action="ppaction://program"/>
              </a:rPr>
              <a:t>2.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6" action="ppaction://program"/>
              </a:rPr>
              <a:t>掺铒光纤在信号光激励下实现光的放大动画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759" name="Rectangle 7"/>
          <p:cNvSpPr>
            <a:spLocks noChangeArrowheads="1"/>
          </p:cNvSpPr>
          <p:nvPr/>
        </p:nvSpPr>
        <p:spPr bwMode="auto">
          <a:xfrm>
            <a:off x="1105346" y="4401071"/>
            <a:ext cx="56165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7" action="ppaction://program"/>
              </a:rPr>
              <a:t>5. 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7" action="ppaction://program"/>
              </a:rPr>
              <a:t>后向泵浦掺铒光纤放大器的组成动画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760" name="Rectangle 8">
            <a:hlinkClick r:id="rId8" action="ppaction://program"/>
          </p:cNvPr>
          <p:cNvSpPr>
            <a:spLocks noChangeArrowheads="1"/>
          </p:cNvSpPr>
          <p:nvPr/>
        </p:nvSpPr>
        <p:spPr bwMode="auto">
          <a:xfrm>
            <a:off x="1176784" y="5193233"/>
            <a:ext cx="54006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9" action="ppaction://program"/>
              </a:rPr>
              <a:t>6. 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9" action="ppaction://program"/>
              </a:rPr>
              <a:t>双向泵浦掺铒光纤放大器的组成动画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389325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B8A5A4-C9F4-4FBE-A441-B774F92659D8}" type="slidenum">
              <a:rPr lang="en-US" altLang="zh-CN"/>
              <a:pPr/>
              <a:t>9</a:t>
            </a:fld>
            <a:endParaRPr lang="en-US" altLang="zh-CN" dirty="0"/>
          </a:p>
        </p:txBody>
      </p:sp>
      <p:pic>
        <p:nvPicPr>
          <p:cNvPr id="94211" name="Picture 3" descr="05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51" r="65732"/>
          <a:stretch>
            <a:fillRect/>
          </a:stretch>
        </p:blipFill>
        <p:spPr bwMode="auto">
          <a:xfrm>
            <a:off x="107504" y="836712"/>
            <a:ext cx="2946778" cy="5454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35496" y="6309320"/>
            <a:ext cx="70567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2 (a)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掺铒光纤中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能级图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亚稳态能级的平均寿命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1A2E9F5-2F1E-4226-9671-16F30FA98C1B}"/>
              </a:ext>
            </a:extLst>
          </p:cNvPr>
          <p:cNvSpPr txBox="1"/>
          <p:nvPr/>
        </p:nvSpPr>
        <p:spPr>
          <a:xfrm>
            <a:off x="107504" y="159023"/>
            <a:ext cx="311976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</a:t>
            </a:r>
            <a:r>
              <a:rPr lang="en-US" altLang="zh-CN" sz="2600" b="1" i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能级结构图：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51E0C57-1467-4612-B6E1-1EF5D5AC5C16}"/>
              </a:ext>
            </a:extLst>
          </p:cNvPr>
          <p:cNvSpPr/>
          <p:nvPr/>
        </p:nvSpPr>
        <p:spPr>
          <a:xfrm>
            <a:off x="3419872" y="631539"/>
            <a:ext cx="5472608" cy="866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石英的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晶态特性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铒离子的能级展宽为一定宽度的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带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8AC5A5C-6D77-4CFA-9CEC-4D1AE764FF90}"/>
              </a:ext>
            </a:extLst>
          </p:cNvPr>
          <p:cNvSpPr/>
          <p:nvPr/>
        </p:nvSpPr>
        <p:spPr>
          <a:xfrm>
            <a:off x="3347219" y="1728000"/>
            <a:ext cx="5560386" cy="1272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泵浦光照射下，电子从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级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上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级跃迁，对应于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的吸收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根据不同的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泵浦波长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zh-CN" sz="2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量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跃迁至不同的高能级；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F20AC767-0B3C-4BDD-85C9-9FFA36E2DEFC}"/>
              </a:ext>
            </a:extLst>
          </p:cNvPr>
          <p:cNvSpPr/>
          <p:nvPr/>
        </p:nvSpPr>
        <p:spPr>
          <a:xfrm>
            <a:off x="3419872" y="4797152"/>
            <a:ext cx="5544616" cy="866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子由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级向</a:t>
            </a:r>
            <a:r>
              <a:rPr lang="zh-CN" altLang="en-US" sz="2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级的跃迁对应于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受激发射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发发射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程；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5A5D930-75A1-434A-8E21-35272133E430}"/>
              </a:ext>
            </a:extLst>
          </p:cNvPr>
          <p:cNvSpPr txBox="1"/>
          <p:nvPr/>
        </p:nvSpPr>
        <p:spPr>
          <a:xfrm>
            <a:off x="3131840" y="4077072"/>
            <a:ext cx="61782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③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l-GR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800 nm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从基态</a:t>
            </a:r>
            <a:r>
              <a:rPr lang="en-US" altLang="zh-CN" sz="20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/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泵浦至</a:t>
            </a:r>
            <a:r>
              <a:rPr lang="en-US" altLang="zh-CN" sz="20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/2</a:t>
            </a:r>
            <a:r>
              <a:rPr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泵浦态二</a:t>
            </a:r>
            <a:r>
              <a:rPr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7709E10-0AB4-4F22-A222-D6F16E830C73}"/>
              </a:ext>
            </a:extLst>
          </p:cNvPr>
          <p:cNvSpPr txBox="1"/>
          <p:nvPr/>
        </p:nvSpPr>
        <p:spPr>
          <a:xfrm>
            <a:off x="3134820" y="3604954"/>
            <a:ext cx="61897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l-GR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980 nm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从基态</a:t>
            </a:r>
            <a:r>
              <a:rPr lang="en-US" altLang="zh-CN" sz="20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/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泵浦至</a:t>
            </a:r>
            <a:r>
              <a:rPr lang="en-US" altLang="zh-CN" sz="20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/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泵浦态一</a:t>
            </a:r>
            <a:r>
              <a:rPr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26D69FC-B897-4863-81AD-508B5B620037}"/>
              </a:ext>
            </a:extLst>
          </p:cNvPr>
          <p:cNvSpPr txBox="1"/>
          <p:nvPr/>
        </p:nvSpPr>
        <p:spPr>
          <a:xfrm>
            <a:off x="3103334" y="3100898"/>
            <a:ext cx="60051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l-GR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480 nm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从基态</a:t>
            </a:r>
            <a:r>
              <a:rPr lang="en-US" altLang="zh-CN" sz="20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/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泵浦至</a:t>
            </a:r>
            <a:r>
              <a:rPr lang="en-US" altLang="zh-CN" sz="20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/2</a:t>
            </a:r>
            <a:r>
              <a:rPr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亚稳态</a:t>
            </a:r>
            <a:r>
              <a:rPr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1D74D31-C500-484B-A4DD-3DC624A9F1B6}"/>
              </a:ext>
            </a:extLst>
          </p:cNvPr>
          <p:cNvSpPr txBox="1"/>
          <p:nvPr/>
        </p:nvSpPr>
        <p:spPr>
          <a:xfrm>
            <a:off x="2051720" y="5176878"/>
            <a:ext cx="7521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</a:rPr>
              <a:t>基态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A13CFD8-A3BD-4635-8AD0-80D7FAD2D625}"/>
              </a:ext>
            </a:extLst>
          </p:cNvPr>
          <p:cNvSpPr txBox="1"/>
          <p:nvPr/>
        </p:nvSpPr>
        <p:spPr>
          <a:xfrm>
            <a:off x="1907704" y="4333928"/>
            <a:ext cx="10991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</a:rPr>
              <a:t>亚稳态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5B8402C-8E2D-4B8E-93C9-57B4FF353C88}"/>
              </a:ext>
            </a:extLst>
          </p:cNvPr>
          <p:cNvSpPr txBox="1"/>
          <p:nvPr/>
        </p:nvSpPr>
        <p:spPr>
          <a:xfrm>
            <a:off x="1619672" y="3499750"/>
            <a:ext cx="13195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</a:rPr>
              <a:t>泵浦态一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460D3C9-6BBB-4F56-8D0C-05E6BD3D7A22}"/>
              </a:ext>
            </a:extLst>
          </p:cNvPr>
          <p:cNvSpPr txBox="1"/>
          <p:nvPr/>
        </p:nvSpPr>
        <p:spPr>
          <a:xfrm>
            <a:off x="1619672" y="2317704"/>
            <a:ext cx="13195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</a:rPr>
              <a:t>泵浦态二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F59F94E9-4A72-438A-BF04-345BCA2114A1}"/>
              </a:ext>
            </a:extLst>
          </p:cNvPr>
          <p:cNvCxnSpPr/>
          <p:nvPr/>
        </p:nvCxnSpPr>
        <p:spPr>
          <a:xfrm>
            <a:off x="179944" y="591071"/>
            <a:ext cx="27000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>
            <a:extLst>
              <a:ext uri="{FF2B5EF4-FFF2-40B4-BE49-F238E27FC236}">
                <a16:creationId xmlns:a16="http://schemas.microsoft.com/office/drawing/2014/main" id="{78E1DD7E-1020-4F9A-AAD7-B38FCD782AD0}"/>
              </a:ext>
            </a:extLst>
          </p:cNvPr>
          <p:cNvSpPr/>
          <p:nvPr/>
        </p:nvSpPr>
        <p:spPr>
          <a:xfrm>
            <a:off x="3131840" y="764704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D34C11FD-C1C2-4ED3-8BDF-B6162AB126CE}"/>
              </a:ext>
            </a:extLst>
          </p:cNvPr>
          <p:cNvSpPr/>
          <p:nvPr/>
        </p:nvSpPr>
        <p:spPr>
          <a:xfrm>
            <a:off x="3131840" y="1853099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85F69C0E-8CEF-438A-AF6F-BD8AA2591C3C}"/>
              </a:ext>
            </a:extLst>
          </p:cNvPr>
          <p:cNvSpPr/>
          <p:nvPr/>
        </p:nvSpPr>
        <p:spPr>
          <a:xfrm>
            <a:off x="3203848" y="4941168"/>
            <a:ext cx="215379" cy="216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3" grpId="0"/>
      <p:bldP spid="5" grpId="0"/>
      <p:bldP spid="15" grpId="0"/>
      <p:bldP spid="16" grpId="0"/>
      <p:bldP spid="4" grpId="0"/>
      <p:bldP spid="17" grpId="0"/>
      <p:bldP spid="18" grpId="0"/>
      <p:bldP spid="19" grpId="0"/>
      <p:bldP spid="21" grpId="0" animBg="1"/>
      <p:bldP spid="22" grpId="0" animBg="1"/>
      <p:bldP spid="26" grpId="0" animBg="1"/>
    </p:bldLst>
  </p:timing>
</p:sld>
</file>

<file path=ppt/theme/theme1.xml><?xml version="1.0" encoding="utf-8"?>
<a:theme xmlns:a="http://schemas.openxmlformats.org/drawingml/2006/main" name="Orbit">
  <a:themeElements>
    <a:clrScheme name="Orbit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Orbit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bit</Template>
  <TotalTime>3540</TotalTime>
  <Words>5412</Words>
  <Application>Microsoft Office PowerPoint</Application>
  <PresentationFormat>全屏显示(4:3)</PresentationFormat>
  <Paragraphs>387</Paragraphs>
  <Slides>40</Slides>
  <Notes>35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0</vt:i4>
      </vt:variant>
    </vt:vector>
  </HeadingPairs>
  <TitlesOfParts>
    <vt:vector size="49" baseType="lpstr">
      <vt:lpstr>宋体</vt:lpstr>
      <vt:lpstr>Arial</vt:lpstr>
      <vt:lpstr>Cambria Math</vt:lpstr>
      <vt:lpstr>Times New Roman</vt:lpstr>
      <vt:lpstr>Wingdings</vt:lpstr>
      <vt:lpstr>Orbit</vt:lpstr>
      <vt:lpstr>Microsoft Drawing</vt:lpstr>
      <vt:lpstr>位图图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Xie fan</cp:lastModifiedBy>
  <cp:revision>884</cp:revision>
  <dcterms:created xsi:type="dcterms:W3CDTF">2006-02-24T05:25:33Z</dcterms:created>
  <dcterms:modified xsi:type="dcterms:W3CDTF">2021-12-30T23:57:04Z</dcterms:modified>
</cp:coreProperties>
</file>